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5827" w:rsidRPr="00075827" w:rsidRDefault="00055BB2" w:rsidP="005D38A1">
      <w:pPr>
        <w:rPr>
          <w:b/>
          <w:sz w:val="28"/>
          <w:szCs w:val="28"/>
          <w:u w:val="single"/>
        </w:rPr>
      </w:pPr>
      <w:bookmarkStart w:id="0" w:name="_GoBack"/>
      <w:bookmarkEnd w:id="0"/>
      <w:r>
        <w:rPr>
          <w:b/>
          <w:sz w:val="28"/>
          <w:szCs w:val="28"/>
          <w:u w:val="single"/>
        </w:rPr>
        <w:t>Lec 12</w:t>
      </w:r>
    </w:p>
    <w:p w:rsidR="00075827" w:rsidRDefault="00075827" w:rsidP="005D38A1">
      <w:pPr>
        <w:rPr>
          <w:sz w:val="28"/>
          <w:szCs w:val="28"/>
        </w:rPr>
      </w:pPr>
    </w:p>
    <w:p w:rsidR="00CE6908" w:rsidRDefault="004D1858" w:rsidP="00CE6908">
      <w:pPr>
        <w:framePr w:h="1555" w:hSpace="10080" w:wrap="notBeside" w:vAnchor="text" w:hAnchor="page" w:x="2745" w:y="444"/>
        <w:widowControl w:val="0"/>
        <w:autoSpaceDE w:val="0"/>
        <w:autoSpaceDN w:val="0"/>
        <w:adjustRightInd w:val="0"/>
      </w:pPr>
      <w:r>
        <w:rPr>
          <w:noProof/>
          <w:lang w:eastAsia="zh-CN"/>
        </w:rPr>
        <w:drawing>
          <wp:inline distT="0" distB="0" distL="0" distR="0">
            <wp:extent cx="4514215" cy="1183005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215" cy="118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137" w:rsidRPr="003A2FCB" w:rsidRDefault="00391EBC" w:rsidP="005D38A1">
      <w:pPr>
        <w:rPr>
          <w:sz w:val="28"/>
          <w:szCs w:val="28"/>
        </w:rPr>
      </w:pPr>
      <w:r>
        <w:rPr>
          <w:sz w:val="28"/>
          <w:szCs w:val="28"/>
        </w:rPr>
        <w:t xml:space="preserve">Ex 3.24)  Let </w:t>
      </w:r>
      <w:r w:rsidRPr="00391EBC">
        <w:rPr>
          <w:position w:val="-4"/>
          <w:sz w:val="28"/>
          <w:szCs w:val="28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pt;height:13.1pt" o:ole="">
            <v:imagedata r:id="rId9" o:title=""/>
          </v:shape>
          <o:OLEObject Type="Embed" ProgID="Equation.DSMT4" ShapeID="_x0000_i1025" DrawAspect="Content" ObjectID="_1475925341" r:id="rId10"/>
        </w:object>
      </w:r>
      <w:r>
        <w:rPr>
          <w:sz w:val="28"/>
          <w:szCs w:val="28"/>
        </w:rPr>
        <w:t xml:space="preserve"> be a random variable with CDF </w:t>
      </w:r>
      <w:r w:rsidR="009C057C" w:rsidRPr="009C057C">
        <w:rPr>
          <w:position w:val="-16"/>
          <w:sz w:val="28"/>
          <w:szCs w:val="28"/>
        </w:rPr>
        <w:object w:dxaOrig="900" w:dyaOrig="440">
          <v:shape id="_x0000_i1026" type="#_x0000_t75" style="width:44.8pt;height:22.15pt" o:ole="">
            <v:imagedata r:id="rId11" o:title=""/>
          </v:shape>
          <o:OLEObject Type="Embed" ProgID="Equation.DSMT4" ShapeID="_x0000_i1026" DrawAspect="Content" ObjectID="_1475925342" r:id="rId12"/>
        </w:object>
      </w:r>
      <w:r>
        <w:rPr>
          <w:sz w:val="28"/>
          <w:szCs w:val="28"/>
        </w:rPr>
        <w:t xml:space="preserve">.  Let </w:t>
      </w:r>
      <w:r w:rsidRPr="00391EBC">
        <w:rPr>
          <w:position w:val="-4"/>
          <w:sz w:val="28"/>
          <w:szCs w:val="28"/>
        </w:rPr>
        <w:object w:dxaOrig="220" w:dyaOrig="260">
          <v:shape id="_x0000_i1027" type="#_x0000_t75" style="width:11.1pt;height:13.1pt" o:ole="">
            <v:imagedata r:id="rId13" o:title=""/>
          </v:shape>
          <o:OLEObject Type="Embed" ProgID="Equation.DSMT4" ShapeID="_x0000_i1027" DrawAspect="Content" ObjectID="_1475925343" r:id="rId14"/>
        </w:object>
      </w:r>
      <w:r>
        <w:rPr>
          <w:sz w:val="28"/>
          <w:szCs w:val="28"/>
        </w:rPr>
        <w:t xml:space="preserve"> be the output of a clipping circuit with the characteristic </w:t>
      </w:r>
      <w:r w:rsidR="00EC0B0D" w:rsidRPr="00EC0B0D">
        <w:rPr>
          <w:position w:val="-14"/>
          <w:sz w:val="28"/>
          <w:szCs w:val="28"/>
        </w:rPr>
        <w:object w:dxaOrig="1140" w:dyaOrig="400">
          <v:shape id="_x0000_i1028" type="#_x0000_t75" style="width:56.9pt;height:20.15pt" o:ole="">
            <v:imagedata r:id="rId15" o:title=""/>
          </v:shape>
          <o:OLEObject Type="Embed" ProgID="Equation.DSMT4" ShapeID="_x0000_i1028" DrawAspect="Content" ObjectID="_1475925344" r:id="rId16"/>
        </w:object>
      </w:r>
      <w:r>
        <w:rPr>
          <w:sz w:val="28"/>
          <w:szCs w:val="28"/>
        </w:rPr>
        <w:t xml:space="preserve"> </w:t>
      </w:r>
    </w:p>
    <w:p w:rsidR="00993137" w:rsidRPr="003A2FCB" w:rsidRDefault="00993137" w:rsidP="005D38A1">
      <w:pPr>
        <w:rPr>
          <w:sz w:val="28"/>
          <w:szCs w:val="28"/>
        </w:rPr>
      </w:pPr>
    </w:p>
    <w:p w:rsidR="004A2037" w:rsidRDefault="004A2037" w:rsidP="004A2037">
      <w:pPr>
        <w:widowControl w:val="0"/>
        <w:autoSpaceDE w:val="0"/>
        <w:autoSpaceDN w:val="0"/>
        <w:adjustRightInd w:val="0"/>
        <w:spacing w:line="1" w:lineRule="exact"/>
        <w:rPr>
          <w:sz w:val="2"/>
          <w:szCs w:val="2"/>
        </w:rPr>
      </w:pPr>
    </w:p>
    <w:p w:rsidR="00993137" w:rsidRPr="003A2FCB" w:rsidRDefault="004A2037" w:rsidP="002E436C">
      <w:pPr>
        <w:pBdr>
          <w:bottom w:val="single" w:sz="4" w:space="1" w:color="auto"/>
        </w:pBdr>
        <w:rPr>
          <w:sz w:val="28"/>
          <w:szCs w:val="28"/>
        </w:rPr>
      </w:pPr>
      <w:r>
        <w:rPr>
          <w:sz w:val="28"/>
          <w:szCs w:val="28"/>
        </w:rPr>
        <w:t xml:space="preserve">Express </w:t>
      </w:r>
      <w:r w:rsidRPr="004A2037">
        <w:rPr>
          <w:position w:val="-14"/>
          <w:sz w:val="28"/>
          <w:szCs w:val="28"/>
        </w:rPr>
        <w:object w:dxaOrig="680" w:dyaOrig="400">
          <v:shape id="_x0000_i1029" type="#_x0000_t75" style="width:34.25pt;height:20.15pt" o:ole="">
            <v:imagedata r:id="rId17" o:title=""/>
          </v:shape>
          <o:OLEObject Type="Embed" ProgID="Equation.DSMT4" ShapeID="_x0000_i1029" DrawAspect="Content" ObjectID="_1475925345" r:id="rId18"/>
        </w:object>
      </w:r>
      <w:r>
        <w:rPr>
          <w:sz w:val="28"/>
          <w:szCs w:val="28"/>
        </w:rPr>
        <w:t xml:space="preserve"> and </w:t>
      </w:r>
      <w:r w:rsidRPr="004A2037">
        <w:rPr>
          <w:position w:val="-14"/>
          <w:sz w:val="28"/>
          <w:szCs w:val="28"/>
        </w:rPr>
        <w:object w:dxaOrig="660" w:dyaOrig="400">
          <v:shape id="_x0000_i1030" type="#_x0000_t75" style="width:33.25pt;height:20.15pt" o:ole="">
            <v:imagedata r:id="rId19" o:title=""/>
          </v:shape>
          <o:OLEObject Type="Embed" ProgID="Equation.DSMT4" ShapeID="_x0000_i1030" DrawAspect="Content" ObjectID="_1475925346" r:id="rId20"/>
        </w:object>
      </w:r>
      <w:r>
        <w:rPr>
          <w:sz w:val="28"/>
          <w:szCs w:val="28"/>
        </w:rPr>
        <w:t xml:space="preserve"> in terms of </w:t>
      </w:r>
      <w:r w:rsidRPr="004A2037">
        <w:rPr>
          <w:position w:val="-14"/>
          <w:sz w:val="28"/>
          <w:szCs w:val="28"/>
        </w:rPr>
        <w:object w:dxaOrig="700" w:dyaOrig="400">
          <v:shape id="_x0000_i1031" type="#_x0000_t75" style="width:35.25pt;height:20.15pt" o:ole="">
            <v:imagedata r:id="rId21" o:title=""/>
          </v:shape>
          <o:OLEObject Type="Embed" ProgID="Equation.DSMT4" ShapeID="_x0000_i1031" DrawAspect="Content" ObjectID="_1475925347" r:id="rId22"/>
        </w:object>
      </w:r>
      <w:r>
        <w:rPr>
          <w:sz w:val="28"/>
          <w:szCs w:val="28"/>
        </w:rPr>
        <w:t xml:space="preserve"> and </w:t>
      </w:r>
      <w:r w:rsidRPr="004A2037">
        <w:rPr>
          <w:position w:val="-14"/>
          <w:sz w:val="28"/>
          <w:szCs w:val="28"/>
        </w:rPr>
        <w:object w:dxaOrig="639" w:dyaOrig="400">
          <v:shape id="_x0000_i1032" type="#_x0000_t75" style="width:31.7pt;height:20.15pt" o:ole="">
            <v:imagedata r:id="rId23" o:title=""/>
          </v:shape>
          <o:OLEObject Type="Embed" ProgID="Equation.DSMT4" ShapeID="_x0000_i1032" DrawAspect="Content" ObjectID="_1475925348" r:id="rId24"/>
        </w:object>
      </w:r>
    </w:p>
    <w:p w:rsidR="00993137" w:rsidRPr="003A2FCB" w:rsidRDefault="00993137" w:rsidP="005D38A1">
      <w:pPr>
        <w:rPr>
          <w:sz w:val="28"/>
          <w:szCs w:val="28"/>
        </w:rPr>
      </w:pPr>
    </w:p>
    <w:p w:rsidR="00993137" w:rsidRPr="003A2FCB" w:rsidRDefault="009C057C" w:rsidP="005D38A1">
      <w:pPr>
        <w:rPr>
          <w:sz w:val="28"/>
          <w:szCs w:val="28"/>
        </w:rPr>
      </w:pPr>
      <w:r w:rsidRPr="009C057C">
        <w:rPr>
          <w:position w:val="-16"/>
          <w:sz w:val="28"/>
          <w:szCs w:val="28"/>
        </w:rPr>
        <w:object w:dxaOrig="780" w:dyaOrig="440">
          <v:shape id="_x0000_i1033" type="#_x0000_t75" style="width:38.75pt;height:22.15pt" o:ole="">
            <v:imagedata r:id="rId25" o:title=""/>
          </v:shape>
          <o:OLEObject Type="Embed" ProgID="Equation.DSMT4" ShapeID="_x0000_i1033" DrawAspect="Content" ObjectID="_1475925349" r:id="rId26"/>
        </w:object>
      </w:r>
      <w:r w:rsidR="00B242F3">
        <w:rPr>
          <w:sz w:val="28"/>
          <w:szCs w:val="28"/>
        </w:rPr>
        <w:t xml:space="preserve">tells us that </w:t>
      </w:r>
      <w:r w:rsidR="00B242F3" w:rsidRPr="00B242F3">
        <w:rPr>
          <w:position w:val="-4"/>
          <w:sz w:val="28"/>
          <w:szCs w:val="28"/>
        </w:rPr>
        <w:object w:dxaOrig="220" w:dyaOrig="260">
          <v:shape id="_x0000_i1034" type="#_x0000_t75" style="width:11.1pt;height:13.1pt" o:ole="">
            <v:imagedata r:id="rId27" o:title=""/>
          </v:shape>
          <o:OLEObject Type="Embed" ProgID="Equation.DSMT4" ShapeID="_x0000_i1034" DrawAspect="Content" ObjectID="_1475925350" r:id="rId28"/>
        </w:object>
      </w:r>
      <w:r w:rsidR="00B242F3">
        <w:rPr>
          <w:sz w:val="28"/>
          <w:szCs w:val="28"/>
        </w:rPr>
        <w:t xml:space="preserve"> has only two possible values, 1 and 3.  Thus </w:t>
      </w:r>
      <w:r w:rsidR="00B242F3" w:rsidRPr="00B242F3">
        <w:rPr>
          <w:position w:val="-4"/>
          <w:sz w:val="28"/>
          <w:szCs w:val="28"/>
        </w:rPr>
        <w:object w:dxaOrig="220" w:dyaOrig="260">
          <v:shape id="_x0000_i1035" type="#_x0000_t75" style="width:11.1pt;height:13.1pt" o:ole="">
            <v:imagedata r:id="rId27" o:title=""/>
          </v:shape>
          <o:OLEObject Type="Embed" ProgID="Equation.DSMT4" ShapeID="_x0000_i1035" DrawAspect="Content" ObjectID="_1475925351" r:id="rId29"/>
        </w:object>
      </w:r>
      <w:r w:rsidR="00B242F3">
        <w:rPr>
          <w:sz w:val="28"/>
          <w:szCs w:val="28"/>
        </w:rPr>
        <w:t xml:space="preserve"> is discrete random variable.  So CDF of </w:t>
      </w:r>
      <w:r w:rsidR="00B242F3" w:rsidRPr="00B242F3">
        <w:rPr>
          <w:position w:val="-4"/>
          <w:sz w:val="28"/>
          <w:szCs w:val="28"/>
        </w:rPr>
        <w:object w:dxaOrig="220" w:dyaOrig="260">
          <v:shape id="_x0000_i1036" type="#_x0000_t75" style="width:11.1pt;height:13.1pt" o:ole="">
            <v:imagedata r:id="rId27" o:title=""/>
          </v:shape>
          <o:OLEObject Type="Embed" ProgID="Equation.DSMT4" ShapeID="_x0000_i1036" DrawAspect="Content" ObjectID="_1475925352" r:id="rId30"/>
        </w:object>
      </w:r>
      <w:r w:rsidR="00B242F3">
        <w:rPr>
          <w:sz w:val="28"/>
          <w:szCs w:val="28"/>
        </w:rPr>
        <w:t xml:space="preserve"> has jumps at </w:t>
      </w:r>
      <w:r w:rsidR="00B242F3" w:rsidRPr="00B242F3">
        <w:rPr>
          <w:position w:val="-10"/>
          <w:sz w:val="28"/>
          <w:szCs w:val="28"/>
        </w:rPr>
        <w:object w:dxaOrig="520" w:dyaOrig="320">
          <v:shape id="_x0000_i1037" type="#_x0000_t75" style="width:26.2pt;height:16.1pt" o:ole="">
            <v:imagedata r:id="rId31" o:title=""/>
          </v:shape>
          <o:OLEObject Type="Embed" ProgID="Equation.DSMT4" ShapeID="_x0000_i1037" DrawAspect="Content" ObjectID="_1475925353" r:id="rId32"/>
        </w:object>
      </w:r>
      <w:r w:rsidR="00B242F3">
        <w:rPr>
          <w:sz w:val="28"/>
          <w:szCs w:val="28"/>
        </w:rPr>
        <w:t xml:space="preserve"> and </w:t>
      </w:r>
      <w:r w:rsidR="00B242F3" w:rsidRPr="00B242F3">
        <w:rPr>
          <w:position w:val="-10"/>
          <w:sz w:val="28"/>
          <w:szCs w:val="28"/>
        </w:rPr>
        <w:object w:dxaOrig="560" w:dyaOrig="320">
          <v:shape id="_x0000_i1038" type="#_x0000_t75" style="width:28.2pt;height:16.1pt" o:ole="">
            <v:imagedata r:id="rId33" o:title=""/>
          </v:shape>
          <o:OLEObject Type="Embed" ProgID="Equation.DSMT4" ShapeID="_x0000_i1038" DrawAspect="Content" ObjectID="_1475925354" r:id="rId34"/>
        </w:object>
      </w:r>
    </w:p>
    <w:p w:rsidR="00BE7868" w:rsidRDefault="00BE7868" w:rsidP="005D38A1">
      <w:pPr>
        <w:rPr>
          <w:sz w:val="28"/>
          <w:szCs w:val="28"/>
        </w:rPr>
      </w:pPr>
    </w:p>
    <w:p w:rsidR="00993137" w:rsidRPr="003A2FCB" w:rsidRDefault="00BE7868" w:rsidP="00EC0B0D">
      <w:pPr>
        <w:ind w:firstLine="720"/>
        <w:jc w:val="center"/>
        <w:rPr>
          <w:sz w:val="28"/>
          <w:szCs w:val="28"/>
        </w:rPr>
      </w:pPr>
      <w:r w:rsidRPr="00BE7868">
        <w:rPr>
          <w:position w:val="-14"/>
          <w:sz w:val="28"/>
          <w:szCs w:val="28"/>
        </w:rPr>
        <w:object w:dxaOrig="3720" w:dyaOrig="400">
          <v:shape id="_x0000_i1039" type="#_x0000_t75" style="width:185.8pt;height:20.15pt" o:ole="">
            <v:imagedata r:id="rId35" o:title=""/>
          </v:shape>
          <o:OLEObject Type="Embed" ProgID="Equation.DSMT4" ShapeID="_x0000_i1039" DrawAspect="Content" ObjectID="_1475925355" r:id="rId36"/>
        </w:object>
      </w:r>
    </w:p>
    <w:p w:rsidR="00993137" w:rsidRPr="003A2FCB" w:rsidRDefault="00993137" w:rsidP="005D38A1">
      <w:pPr>
        <w:rPr>
          <w:sz w:val="28"/>
          <w:szCs w:val="28"/>
        </w:rPr>
      </w:pPr>
    </w:p>
    <w:p w:rsidR="00B242F3" w:rsidRDefault="004D1858" w:rsidP="00456F7E">
      <w:pPr>
        <w:framePr w:h="1407" w:hSpace="10080" w:wrap="notBeside" w:vAnchor="text" w:hAnchor="page" w:x="2731" w:y="152"/>
        <w:widowControl w:val="0"/>
        <w:autoSpaceDE w:val="0"/>
        <w:autoSpaceDN w:val="0"/>
        <w:adjustRightInd w:val="0"/>
      </w:pPr>
      <w:r>
        <w:rPr>
          <w:noProof/>
          <w:lang w:eastAsia="zh-CN"/>
        </w:rPr>
        <w:drawing>
          <wp:inline distT="0" distB="0" distL="0" distR="0">
            <wp:extent cx="4808855" cy="1137920"/>
            <wp:effectExtent l="0" t="0" r="0" b="508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855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42F3" w:rsidRDefault="00B242F3" w:rsidP="00B242F3">
      <w:pPr>
        <w:widowControl w:val="0"/>
        <w:autoSpaceDE w:val="0"/>
        <w:autoSpaceDN w:val="0"/>
        <w:adjustRightInd w:val="0"/>
        <w:spacing w:line="1" w:lineRule="exact"/>
        <w:rPr>
          <w:sz w:val="2"/>
          <w:szCs w:val="2"/>
        </w:rPr>
      </w:pPr>
    </w:p>
    <w:p w:rsidR="00993137" w:rsidRPr="003A2FCB" w:rsidRDefault="00993137" w:rsidP="005D38A1">
      <w:pPr>
        <w:rPr>
          <w:sz w:val="28"/>
          <w:szCs w:val="28"/>
        </w:rPr>
      </w:pPr>
    </w:p>
    <w:p w:rsidR="00456F7E" w:rsidRDefault="004D1858" w:rsidP="00456F7E">
      <w:pPr>
        <w:framePr w:h="1579" w:hSpace="10080" w:wrap="notBeside" w:vAnchor="text" w:hAnchor="page" w:x="2433" w:y="636"/>
        <w:widowControl w:val="0"/>
        <w:autoSpaceDE w:val="0"/>
        <w:autoSpaceDN w:val="0"/>
        <w:adjustRightInd w:val="0"/>
      </w:pPr>
      <w:r>
        <w:rPr>
          <w:noProof/>
          <w:lang w:eastAsia="zh-CN"/>
        </w:rPr>
        <w:drawing>
          <wp:inline distT="0" distB="0" distL="0" distR="0">
            <wp:extent cx="4872355" cy="1330325"/>
            <wp:effectExtent l="0" t="0" r="4445" b="317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355" cy="133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137" w:rsidRPr="003A2FCB" w:rsidRDefault="00993137" w:rsidP="005D38A1">
      <w:pPr>
        <w:rPr>
          <w:sz w:val="28"/>
          <w:szCs w:val="28"/>
        </w:rPr>
      </w:pPr>
    </w:p>
    <w:p w:rsidR="00993137" w:rsidRPr="003A2FCB" w:rsidRDefault="00993137" w:rsidP="005D38A1">
      <w:pPr>
        <w:rPr>
          <w:sz w:val="28"/>
          <w:szCs w:val="28"/>
        </w:rPr>
      </w:pPr>
    </w:p>
    <w:p w:rsidR="00B242F3" w:rsidRDefault="00BE7868" w:rsidP="005D38A1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8594B" w:rsidRDefault="0028594B" w:rsidP="00F9661C">
      <w:pPr>
        <w:framePr w:h="7699" w:hSpace="10080" w:wrap="notBeside" w:vAnchor="text" w:hAnchor="margin" w:x="1" w:y="1"/>
        <w:widowControl w:val="0"/>
        <w:autoSpaceDE w:val="0"/>
        <w:autoSpaceDN w:val="0"/>
        <w:adjustRightInd w:val="0"/>
        <w:ind w:hanging="630"/>
      </w:pPr>
      <w:r>
        <w:rPr>
          <w:sz w:val="28"/>
          <w:szCs w:val="28"/>
        </w:rPr>
        <w:br w:type="page"/>
      </w:r>
      <w:r w:rsidR="004D1858">
        <w:rPr>
          <w:noProof/>
          <w:lang w:eastAsia="zh-CN"/>
        </w:rPr>
        <w:drawing>
          <wp:inline distT="0" distB="0" distL="0" distR="0">
            <wp:extent cx="6209030" cy="5665470"/>
            <wp:effectExtent l="0" t="0" r="127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9030" cy="566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94B" w:rsidRDefault="0028594B" w:rsidP="0028594B">
      <w:pPr>
        <w:widowControl w:val="0"/>
        <w:autoSpaceDE w:val="0"/>
        <w:autoSpaceDN w:val="0"/>
        <w:adjustRightInd w:val="0"/>
        <w:spacing w:line="1" w:lineRule="exact"/>
        <w:rPr>
          <w:sz w:val="2"/>
          <w:szCs w:val="2"/>
        </w:rPr>
      </w:pPr>
    </w:p>
    <w:p w:rsidR="00B242F3" w:rsidRDefault="00B242F3" w:rsidP="005D38A1">
      <w:pPr>
        <w:rPr>
          <w:sz w:val="28"/>
          <w:szCs w:val="28"/>
        </w:rPr>
      </w:pPr>
    </w:p>
    <w:p w:rsidR="00B242F3" w:rsidRDefault="00B242F3" w:rsidP="005D38A1">
      <w:pPr>
        <w:rPr>
          <w:sz w:val="28"/>
          <w:szCs w:val="28"/>
        </w:rPr>
      </w:pPr>
    </w:p>
    <w:p w:rsidR="00D52D8A" w:rsidRDefault="0028594B" w:rsidP="00793D6A">
      <w:pPr>
        <w:rPr>
          <w:u w:val="single"/>
        </w:rPr>
      </w:pPr>
      <w:r>
        <w:rPr>
          <w:u w:val="single"/>
        </w:rPr>
        <w:br w:type="page"/>
      </w:r>
    </w:p>
    <w:p w:rsidR="0028594B" w:rsidRDefault="004D1858" w:rsidP="0028594B">
      <w:pPr>
        <w:framePr w:h="1594" w:hSpace="10080" w:wrap="notBeside" w:vAnchor="text" w:hAnchor="page" w:x="1801" w:y="267"/>
        <w:widowControl w:val="0"/>
        <w:autoSpaceDE w:val="0"/>
        <w:autoSpaceDN w:val="0"/>
        <w:adjustRightInd w:val="0"/>
      </w:pPr>
      <w:r>
        <w:rPr>
          <w:noProof/>
          <w:lang w:eastAsia="zh-CN"/>
        </w:rPr>
        <w:drawing>
          <wp:inline distT="0" distB="0" distL="0" distR="0">
            <wp:extent cx="5281930" cy="10102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193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94B" w:rsidRDefault="004D1858" w:rsidP="0028594B">
      <w:pPr>
        <w:framePr w:h="9177" w:hSpace="10080" w:wrap="notBeside" w:vAnchor="text" w:hAnchor="page" w:x="3061" w:y="1892"/>
        <w:widowControl w:val="0"/>
        <w:autoSpaceDE w:val="0"/>
        <w:autoSpaceDN w:val="0"/>
        <w:adjustRightInd w:val="0"/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466590</wp:posOffset>
                </wp:positionH>
                <wp:positionV relativeFrom="paragraph">
                  <wp:posOffset>3576955</wp:posOffset>
                </wp:positionV>
                <wp:extent cx="1336675" cy="1388745"/>
                <wp:effectExtent l="8890" t="5080" r="6985" b="635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675" cy="1388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5C1E" w:rsidRDefault="00C75C1E" w:rsidP="007A0683">
                            <w:pPr>
                              <w:shd w:val="clear" w:color="auto" w:fill="F2F2F2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The reason that the integral starts from [-1] is that this is the CDF so it has to count from the lowest bound.  Otherwise it can be written as</w:t>
                            </w:r>
                          </w:p>
                          <w:p w:rsidR="00C75C1E" w:rsidRPr="00C75C1E" w:rsidRDefault="00C75C1E" w:rsidP="007A0683">
                            <w:pPr>
                              <w:shd w:val="clear" w:color="auto" w:fill="F2F2F2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C75C1E">
                              <w:rPr>
                                <w:position w:val="-58"/>
                                <w:sz w:val="16"/>
                                <w:szCs w:val="16"/>
                              </w:rPr>
                              <w:object w:dxaOrig="1219" w:dyaOrig="1280">
                                <v:shape id="_x0000_i1139" type="#_x0000_t75" style="width:45.8pt;height:48.85pt" o:ole="">
                                  <v:imagedata r:id="rId41" o:title=""/>
                                </v:shape>
                                <o:OLEObject Type="Embed" ProgID="Equation.DSMT4" ShapeID="_x0000_i1139" DrawAspect="Content" ObjectID="_1475925455" r:id="rId4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1.7pt;margin-top:281.65pt;width:105.25pt;height:109.3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" strokecolor="white">
                <v:textbox>
                  <w:txbxContent>
                    <w:p w:rsidR="00C75C1E" w:rsidRDefault="00C75C1E" w:rsidP="007A0683">
                      <w:pPr>
                        <w:shd w:val="clear" w:color="auto" w:fill="F2F2F2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The reason that the integral starts from [-1] is that this is the CDF so it has to count from the lowest bound.  Otherwise it can be written as</w:t>
                      </w:r>
                    </w:p>
                    <w:p w:rsidR="00C75C1E" w:rsidRPr="00C75C1E" w:rsidRDefault="00C75C1E" w:rsidP="007A0683">
                      <w:pPr>
                        <w:shd w:val="clear" w:color="auto" w:fill="F2F2F2"/>
                        <w:jc w:val="center"/>
                        <w:rPr>
                          <w:sz w:val="16"/>
                          <w:szCs w:val="16"/>
                        </w:rPr>
                      </w:pPr>
                      <w:r w:rsidRPr="00C75C1E">
                        <w:rPr>
                          <w:position w:val="-58"/>
                          <w:sz w:val="16"/>
                          <w:szCs w:val="16"/>
                        </w:rPr>
                        <w:object w:dxaOrig="1219" w:dyaOrig="1280">
                          <v:shape id="_x0000_i1139" type="#_x0000_t75" style="width:45.8pt;height:48.85pt" o:ole="">
                            <v:imagedata r:id="rId41" o:title=""/>
                          </v:shape>
                          <o:OLEObject Type="Embed" ProgID="Equation.DSMT4" ShapeID="_x0000_i1139" DrawAspect="Content" ObjectID="_1475925455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w:drawing>
          <wp:inline distT="0" distB="0" distL="0" distR="0">
            <wp:extent cx="4578350" cy="5825490"/>
            <wp:effectExtent l="0" t="0" r="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350" cy="582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94B" w:rsidRDefault="0028594B" w:rsidP="0028594B">
      <w:pPr>
        <w:widowControl w:val="0"/>
        <w:autoSpaceDE w:val="0"/>
        <w:autoSpaceDN w:val="0"/>
        <w:adjustRightInd w:val="0"/>
        <w:spacing w:line="1" w:lineRule="exact"/>
        <w:rPr>
          <w:sz w:val="2"/>
          <w:szCs w:val="2"/>
        </w:rPr>
      </w:pPr>
    </w:p>
    <w:p w:rsidR="0028594B" w:rsidRDefault="0028594B" w:rsidP="00793D6A">
      <w:pPr>
        <w:rPr>
          <w:u w:val="single"/>
        </w:rPr>
      </w:pPr>
    </w:p>
    <w:p w:rsidR="0028594B" w:rsidRDefault="0028594B" w:rsidP="00793D6A">
      <w:pPr>
        <w:rPr>
          <w:u w:val="single"/>
        </w:rPr>
      </w:pPr>
    </w:p>
    <w:p w:rsidR="0028594B" w:rsidRDefault="0028594B" w:rsidP="00793D6A">
      <w:pPr>
        <w:rPr>
          <w:u w:val="single"/>
        </w:rPr>
      </w:pPr>
    </w:p>
    <w:p w:rsidR="0028594B" w:rsidRDefault="0028594B" w:rsidP="00793D6A">
      <w:pPr>
        <w:rPr>
          <w:u w:val="single"/>
        </w:rPr>
        <w:sectPr w:rsidR="0028594B">
          <w:footerReference w:type="even" r:id="rId45"/>
          <w:footerReference w:type="default" r:id="rId46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D52D8A" w:rsidRDefault="00D52D8A" w:rsidP="00793D6A">
      <w:r>
        <w:rPr>
          <w:u w:val="single"/>
        </w:rPr>
        <w:lastRenderedPageBreak/>
        <w:t>Quiz 3.7)</w:t>
      </w:r>
      <w:r>
        <w:t xml:space="preserve"> Random variable </w:t>
      </w:r>
      <w:r w:rsidRPr="00D52D8A">
        <w:rPr>
          <w:position w:val="-4"/>
        </w:rPr>
        <w:object w:dxaOrig="279" w:dyaOrig="260">
          <v:shape id="_x0000_i1040" type="#_x0000_t75" style="width:14.1pt;height:13.1pt" o:ole="">
            <v:imagedata r:id="rId47" o:title=""/>
          </v:shape>
          <o:OLEObject Type="Embed" ProgID="Equation.DSMT4" ShapeID="_x0000_i1040" DrawAspect="Content" ObjectID="_1475925356" r:id="rId48"/>
        </w:object>
      </w:r>
      <w:r>
        <w:t>has probability density function</w:t>
      </w:r>
    </w:p>
    <w:p w:rsidR="00D52D8A" w:rsidRDefault="00523F1D" w:rsidP="00C74573">
      <w:pPr>
        <w:jc w:val="center"/>
      </w:pPr>
      <w:r w:rsidRPr="006B4DA8">
        <w:rPr>
          <w:position w:val="-44"/>
        </w:rPr>
        <w:object w:dxaOrig="2880" w:dyaOrig="999">
          <v:shape id="_x0000_i1041" type="#_x0000_t75" style="width:2in;height:49.85pt" o:ole="">
            <v:imagedata r:id="rId49" o:title=""/>
          </v:shape>
          <o:OLEObject Type="Embed" ProgID="Equation.DSMT4" ShapeID="_x0000_i1041" DrawAspect="Content" ObjectID="_1475925357" r:id="rId50"/>
        </w:object>
      </w:r>
    </w:p>
    <w:p w:rsidR="00D52D8A" w:rsidRDefault="00D52D8A" w:rsidP="00793D6A">
      <w:r>
        <w:t>A hard limiter produces</w:t>
      </w:r>
    </w:p>
    <w:p w:rsidR="00D52D8A" w:rsidRDefault="00D52D8A" w:rsidP="00C74573">
      <w:pPr>
        <w:jc w:val="center"/>
      </w:pPr>
      <w:r w:rsidRPr="00D52D8A">
        <w:rPr>
          <w:position w:val="-30"/>
        </w:rPr>
        <w:object w:dxaOrig="1880" w:dyaOrig="720">
          <v:shape id="_x0000_i1042" type="#_x0000_t75" style="width:94.15pt;height:36.25pt" o:ole="">
            <v:imagedata r:id="rId51" o:title=""/>
          </v:shape>
          <o:OLEObject Type="Embed" ProgID="Equation.DSMT4" ShapeID="_x0000_i1042" DrawAspect="Content" ObjectID="_1475925358" r:id="rId52"/>
        </w:object>
      </w:r>
    </w:p>
    <w:p w:rsidR="00D52D8A" w:rsidRDefault="00D52D8A" w:rsidP="00793D6A">
      <w:r>
        <w:t xml:space="preserve">1.What is the CDF </w:t>
      </w:r>
      <w:r w:rsidRPr="00D52D8A">
        <w:rPr>
          <w:position w:val="-14"/>
        </w:rPr>
        <w:object w:dxaOrig="700" w:dyaOrig="400">
          <v:shape id="_x0000_i1043" type="#_x0000_t75" style="width:35.25pt;height:20.15pt" o:ole="">
            <v:imagedata r:id="rId53" o:title=""/>
          </v:shape>
          <o:OLEObject Type="Embed" ProgID="Equation.DSMT4" ShapeID="_x0000_i1043" DrawAspect="Content" ObjectID="_1475925359" r:id="rId54"/>
        </w:object>
      </w:r>
      <w:r>
        <w:t>?</w:t>
      </w:r>
      <w:r>
        <w:tab/>
      </w:r>
      <w:r>
        <w:tab/>
      </w:r>
      <w:r>
        <w:tab/>
        <w:t xml:space="preserve">2. What is </w:t>
      </w:r>
      <w:r w:rsidRPr="00D52D8A">
        <w:rPr>
          <w:position w:val="-10"/>
        </w:rPr>
        <w:object w:dxaOrig="840" w:dyaOrig="320">
          <v:shape id="_x0000_i1044" type="#_x0000_t75" style="width:41.8pt;height:16.1pt" o:ole="">
            <v:imagedata r:id="rId55" o:title=""/>
          </v:shape>
          <o:OLEObject Type="Embed" ProgID="Equation.DSMT4" ShapeID="_x0000_i1044" DrawAspect="Content" ObjectID="_1475925360" r:id="rId56"/>
        </w:object>
      </w:r>
      <w:r>
        <w:t>?</w:t>
      </w:r>
    </w:p>
    <w:p w:rsidR="00D52D8A" w:rsidRDefault="00D52D8A" w:rsidP="00D52D8A">
      <w:pPr>
        <w:pBdr>
          <w:bottom w:val="single" w:sz="4" w:space="1" w:color="auto"/>
        </w:pBdr>
      </w:pPr>
      <w:r>
        <w:t xml:space="preserve">3. What is </w:t>
      </w:r>
      <w:r w:rsidRPr="00D52D8A">
        <w:rPr>
          <w:position w:val="-14"/>
        </w:rPr>
        <w:object w:dxaOrig="680" w:dyaOrig="400">
          <v:shape id="_x0000_i1045" type="#_x0000_t75" style="width:34.25pt;height:20.15pt" o:ole="">
            <v:imagedata r:id="rId57" o:title=""/>
          </v:shape>
          <o:OLEObject Type="Embed" ProgID="Equation.DSMT4" ShapeID="_x0000_i1045" DrawAspect="Content" ObjectID="_1475925361" r:id="rId58"/>
        </w:object>
      </w:r>
      <w:r>
        <w:t>?</w:t>
      </w:r>
      <w:r>
        <w:tab/>
      </w:r>
      <w:r>
        <w:tab/>
      </w:r>
      <w:r>
        <w:tab/>
      </w:r>
      <w:r>
        <w:tab/>
        <w:t xml:space="preserve">4. What is </w:t>
      </w:r>
      <w:r w:rsidRPr="00D52D8A">
        <w:rPr>
          <w:position w:val="-14"/>
        </w:rPr>
        <w:object w:dxaOrig="660" w:dyaOrig="400">
          <v:shape id="_x0000_i1046" type="#_x0000_t75" style="width:33.25pt;height:20.15pt" o:ole="">
            <v:imagedata r:id="rId59" o:title=""/>
          </v:shape>
          <o:OLEObject Type="Embed" ProgID="Equation.DSMT4" ShapeID="_x0000_i1046" DrawAspect="Content" ObjectID="_1475925362" r:id="rId60"/>
        </w:object>
      </w:r>
      <w:r>
        <w:t>?</w:t>
      </w:r>
    </w:p>
    <w:p w:rsidR="00D52D8A" w:rsidRPr="00D52D8A" w:rsidRDefault="004D1858" w:rsidP="00793D6A">
      <w:r>
        <w:rPr>
          <w:noProof/>
          <w:lang w:eastAsia="zh-CN"/>
        </w:rPr>
        <w:drawing>
          <wp:inline distT="0" distB="0" distL="0" distR="0">
            <wp:extent cx="5205095" cy="282003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095" cy="282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2D8A" w:rsidRPr="00D52D8A" w:rsidRDefault="004D1858" w:rsidP="00793D6A">
      <w:r>
        <w:rPr>
          <w:noProof/>
          <w:lang w:eastAsia="zh-CN"/>
        </w:rPr>
        <w:drawing>
          <wp:inline distT="0" distB="0" distL="0" distR="0">
            <wp:extent cx="5211445" cy="2103755"/>
            <wp:effectExtent l="0" t="0" r="825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445" cy="210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4B7C" w:rsidRDefault="004D1858" w:rsidP="00793D6A">
      <w:r>
        <w:rPr>
          <w:noProof/>
          <w:lang w:eastAsia="zh-CN"/>
        </w:rPr>
        <w:drawing>
          <wp:inline distT="0" distB="0" distL="0" distR="0">
            <wp:extent cx="5480050" cy="1432560"/>
            <wp:effectExtent l="0" t="0" r="635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05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D6A" w:rsidRPr="00793D6A" w:rsidRDefault="00F54B7C" w:rsidP="00793D6A">
      <w:pPr>
        <w:rPr>
          <w:u w:val="single"/>
        </w:rPr>
      </w:pPr>
      <w:r>
        <w:br w:type="page"/>
      </w:r>
      <w:r w:rsidR="00793D6A" w:rsidRPr="00793D6A">
        <w:rPr>
          <w:u w:val="single"/>
        </w:rPr>
        <w:lastRenderedPageBreak/>
        <w:t>Conditioning a continuous random variables</w:t>
      </w:r>
    </w:p>
    <w:p w:rsidR="00793D6A" w:rsidRPr="00793D6A" w:rsidRDefault="00793D6A" w:rsidP="00793D6A"/>
    <w:p w:rsidR="00793D6A" w:rsidRPr="00793D6A" w:rsidRDefault="00793D6A" w:rsidP="00793D6A">
      <w:pPr>
        <w:ind w:firstLine="720"/>
      </w:pPr>
      <w:r w:rsidRPr="00793D6A">
        <w:t>Conditional PDF given an event</w:t>
      </w:r>
    </w:p>
    <w:p w:rsidR="00793D6A" w:rsidRPr="00793D6A" w:rsidRDefault="00793D6A" w:rsidP="00793D6A"/>
    <w:p w:rsidR="00793D6A" w:rsidRPr="00793D6A" w:rsidRDefault="00793D6A" w:rsidP="00AF1B58">
      <w:pPr>
        <w:jc w:val="center"/>
      </w:pPr>
      <w:r w:rsidRPr="00793D6A">
        <w:rPr>
          <w:position w:val="-110"/>
        </w:rPr>
        <w:object w:dxaOrig="3040" w:dyaOrig="2320">
          <v:shape id="_x0000_i1047" type="#_x0000_t75" style="width:152.05pt;height:115.8pt" o:ole="">
            <v:imagedata r:id="rId64" o:title=""/>
          </v:shape>
          <o:OLEObject Type="Embed" ProgID="Equation.DSMT4" ShapeID="_x0000_i1047" DrawAspect="Content" ObjectID="_1475925363" r:id="rId65"/>
        </w:object>
      </w:r>
    </w:p>
    <w:p w:rsidR="00793D6A" w:rsidRPr="00793D6A" w:rsidRDefault="00793D6A" w:rsidP="00793D6A"/>
    <w:p w:rsidR="00793D6A" w:rsidRPr="00793D6A" w:rsidRDefault="00793D6A" w:rsidP="00793D6A">
      <w:r w:rsidRPr="00793D6A">
        <w:t xml:space="preserve">Given an event space </w:t>
      </w:r>
      <w:r w:rsidRPr="00793D6A">
        <w:rPr>
          <w:position w:val="-14"/>
        </w:rPr>
        <w:object w:dxaOrig="480" w:dyaOrig="400">
          <v:shape id="_x0000_i1048" type="#_x0000_t75" style="width:24.15pt;height:20.15pt" o:ole="">
            <v:imagedata r:id="rId66" o:title=""/>
          </v:shape>
          <o:OLEObject Type="Embed" ProgID="Equation.DSMT4" ShapeID="_x0000_i1048" DrawAspect="Content" ObjectID="_1475925364" r:id="rId67"/>
        </w:object>
      </w:r>
      <w:r w:rsidRPr="00793D6A">
        <w:t xml:space="preserve"> and the conditional PDFs </w:t>
      </w:r>
      <w:r w:rsidRPr="00793D6A">
        <w:rPr>
          <w:position w:val="-14"/>
        </w:rPr>
        <w:object w:dxaOrig="840" w:dyaOrig="400">
          <v:shape id="_x0000_i1049" type="#_x0000_t75" style="width:41.8pt;height:20.15pt" o:ole="">
            <v:imagedata r:id="rId68" o:title=""/>
          </v:shape>
          <o:OLEObject Type="Embed" ProgID="Equation.DSMT4" ShapeID="_x0000_i1049" DrawAspect="Content" ObjectID="_1475925365" r:id="rId69"/>
        </w:object>
      </w:r>
      <w:r w:rsidRPr="00793D6A">
        <w:t>,</w:t>
      </w:r>
    </w:p>
    <w:p w:rsidR="00793D6A" w:rsidRPr="00793D6A" w:rsidRDefault="00793D6A" w:rsidP="00793D6A"/>
    <w:p w:rsidR="00793D6A" w:rsidRPr="00793D6A" w:rsidRDefault="00793D6A" w:rsidP="00AF1B58">
      <w:pPr>
        <w:jc w:val="center"/>
        <w:rPr>
          <w:rFonts w:hint="eastAsia"/>
        </w:rPr>
      </w:pPr>
      <w:r w:rsidRPr="00793D6A">
        <w:rPr>
          <w:position w:val="-28"/>
        </w:rPr>
        <w:object w:dxaOrig="2680" w:dyaOrig="540">
          <v:shape id="_x0000_i1050" type="#_x0000_t75" style="width:133.95pt;height:27.2pt" o:ole="">
            <v:imagedata r:id="rId70" o:title=""/>
          </v:shape>
          <o:OLEObject Type="Embed" ProgID="Equation.DSMT4" ShapeID="_x0000_i1050" DrawAspect="Content" ObjectID="_1475925366" r:id="rId71"/>
        </w:object>
      </w:r>
    </w:p>
    <w:p w:rsidR="00793D6A" w:rsidRPr="00793D6A" w:rsidRDefault="00793D6A" w:rsidP="00793D6A">
      <w:pPr>
        <w:rPr>
          <w:rFonts w:hint="eastAsia"/>
        </w:rPr>
      </w:pPr>
    </w:p>
    <w:p w:rsidR="0073012C" w:rsidRDefault="004D1858" w:rsidP="008E1C04">
      <w:pPr>
        <w:framePr w:h="4666" w:hSpace="10080" w:wrap="notBeside" w:vAnchor="text" w:hAnchor="page" w:x="1801" w:y="936"/>
        <w:widowControl w:val="0"/>
        <w:autoSpaceDE w:val="0"/>
        <w:autoSpaceDN w:val="0"/>
        <w:adjustRightInd w:val="0"/>
        <w:ind w:hanging="900"/>
      </w:pPr>
      <w:r>
        <w:rPr>
          <w:noProof/>
          <w:lang w:eastAsia="zh-CN"/>
        </w:rPr>
        <w:drawing>
          <wp:inline distT="0" distB="0" distL="0" distR="0">
            <wp:extent cx="5934075" cy="345313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53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012C" w:rsidRDefault="0073012C" w:rsidP="00793D6A"/>
    <w:p w:rsidR="0073012C" w:rsidRDefault="0073012C" w:rsidP="00793D6A"/>
    <w:p w:rsidR="0073012C" w:rsidRDefault="0073012C" w:rsidP="00793D6A"/>
    <w:p w:rsidR="0073012C" w:rsidRDefault="0073012C" w:rsidP="00793D6A"/>
    <w:p w:rsidR="0073012C" w:rsidRDefault="0073012C" w:rsidP="00793D6A"/>
    <w:p w:rsidR="0073012C" w:rsidRDefault="0073012C" w:rsidP="00793D6A"/>
    <w:p w:rsidR="0073012C" w:rsidRDefault="0073012C" w:rsidP="00793D6A"/>
    <w:p w:rsidR="0073012C" w:rsidRDefault="0073012C" w:rsidP="00793D6A"/>
    <w:p w:rsidR="0073012C" w:rsidRDefault="0073012C" w:rsidP="00793D6A"/>
    <w:p w:rsidR="0073012C" w:rsidRDefault="00F82B91" w:rsidP="00793D6A">
      <w:r>
        <w:br w:type="page"/>
      </w:r>
    </w:p>
    <w:p w:rsidR="00793D6A" w:rsidRPr="00793D6A" w:rsidRDefault="00793D6A" w:rsidP="00793D6A">
      <w:r w:rsidRPr="00793D6A">
        <w:t>The conditional expected value given an event</w:t>
      </w:r>
    </w:p>
    <w:p w:rsidR="00793D6A" w:rsidRPr="00793D6A" w:rsidRDefault="00793D6A" w:rsidP="00793D6A">
      <w:r w:rsidRPr="00793D6A">
        <w:tab/>
      </w:r>
    </w:p>
    <w:p w:rsidR="00793D6A" w:rsidRDefault="00793D6A" w:rsidP="00482C57">
      <w:pPr>
        <w:jc w:val="center"/>
      </w:pPr>
      <w:r w:rsidRPr="00793D6A">
        <w:rPr>
          <w:position w:val="-18"/>
        </w:rPr>
        <w:object w:dxaOrig="2680" w:dyaOrig="520">
          <v:shape id="_x0000_i1051" type="#_x0000_t75" style="width:133.95pt;height:26.2pt" o:ole="">
            <v:imagedata r:id="rId73" o:title=""/>
          </v:shape>
          <o:OLEObject Type="Embed" ProgID="Equation.DSMT4" ShapeID="_x0000_i1051" DrawAspect="Content" ObjectID="_1475925367" r:id="rId74"/>
        </w:object>
      </w:r>
    </w:p>
    <w:p w:rsidR="005D1EF9" w:rsidRDefault="005D1EF9" w:rsidP="00793D6A"/>
    <w:p w:rsidR="00793D6A" w:rsidRPr="00793D6A" w:rsidRDefault="00793D6A" w:rsidP="00793D6A">
      <w:r w:rsidRPr="00793D6A">
        <w:t xml:space="preserve">The conditional variance is </w:t>
      </w:r>
    </w:p>
    <w:p w:rsidR="00793D6A" w:rsidRPr="00793D6A" w:rsidRDefault="00793D6A" w:rsidP="00793D6A"/>
    <w:p w:rsidR="00793D6A" w:rsidRPr="00793D6A" w:rsidRDefault="00C372AE" w:rsidP="00482C57">
      <w:pPr>
        <w:jc w:val="center"/>
      </w:pPr>
      <w:r w:rsidRPr="00482C57">
        <w:rPr>
          <w:position w:val="-48"/>
        </w:rPr>
        <w:object w:dxaOrig="5880" w:dyaOrig="1080">
          <v:shape id="_x0000_i1052" type="#_x0000_t75" style="width:294.05pt;height:53.85pt" o:ole="">
            <v:imagedata r:id="rId75" o:title=""/>
          </v:shape>
          <o:OLEObject Type="Embed" ProgID="Equation.DSMT4" ShapeID="_x0000_i1052" DrawAspect="Content" ObjectID="_1475925368" r:id="rId76"/>
        </w:object>
      </w:r>
    </w:p>
    <w:p w:rsidR="00793D6A" w:rsidRDefault="00793D6A" w:rsidP="00793D6A"/>
    <w:p w:rsidR="00F82B91" w:rsidRPr="00793D6A" w:rsidRDefault="00F82B91" w:rsidP="00793D6A"/>
    <w:p w:rsidR="00793D6A" w:rsidRPr="00793D6A" w:rsidRDefault="00793D6A" w:rsidP="00793D6A">
      <w:r w:rsidRPr="00793D6A">
        <w:t xml:space="preserve">Quiz 3.8) The probability density function of random variable </w:t>
      </w:r>
      <w:r w:rsidRPr="00793D6A">
        <w:rPr>
          <w:position w:val="-4"/>
        </w:rPr>
        <w:object w:dxaOrig="220" w:dyaOrig="260">
          <v:shape id="_x0000_i1053" type="#_x0000_t75" style="width:11.1pt;height:13.1pt" o:ole="">
            <v:imagedata r:id="rId77" o:title=""/>
          </v:shape>
          <o:OLEObject Type="Embed" ProgID="Equation.DSMT4" ShapeID="_x0000_i1053" DrawAspect="Content" ObjectID="_1475925369" r:id="rId78"/>
        </w:object>
      </w:r>
      <w:r w:rsidRPr="00793D6A">
        <w:t xml:space="preserve"> is </w:t>
      </w:r>
    </w:p>
    <w:p w:rsidR="00793D6A" w:rsidRPr="00793D6A" w:rsidRDefault="00793D6A" w:rsidP="00793D6A"/>
    <w:p w:rsidR="00793D6A" w:rsidRPr="00793D6A" w:rsidRDefault="00793D6A" w:rsidP="00482C57">
      <w:pPr>
        <w:jc w:val="center"/>
      </w:pPr>
      <w:r w:rsidRPr="00793D6A">
        <w:rPr>
          <w:position w:val="-46"/>
        </w:rPr>
        <w:object w:dxaOrig="3240" w:dyaOrig="1040">
          <v:shape id="_x0000_i1054" type="#_x0000_t75" style="width:162.15pt;height:51.85pt" o:ole="">
            <v:imagedata r:id="rId79" o:title=""/>
          </v:shape>
          <o:OLEObject Type="Embed" ProgID="Equation.DSMT4" ShapeID="_x0000_i1054" DrawAspect="Content" ObjectID="_1475925370" r:id="rId80"/>
        </w:object>
      </w:r>
    </w:p>
    <w:p w:rsidR="00793D6A" w:rsidRPr="00793D6A" w:rsidRDefault="00793D6A" w:rsidP="00793D6A"/>
    <w:p w:rsidR="00793D6A" w:rsidRPr="00793D6A" w:rsidRDefault="00793D6A" w:rsidP="00793D6A">
      <w:r w:rsidRPr="00793D6A">
        <w:t>Find the following.</w:t>
      </w:r>
    </w:p>
    <w:p w:rsidR="00793D6A" w:rsidRPr="00793D6A" w:rsidRDefault="00793D6A" w:rsidP="00793D6A">
      <w:r w:rsidRPr="00793D6A">
        <w:tab/>
        <w:t xml:space="preserve">1. </w:t>
      </w:r>
      <w:r w:rsidRPr="00793D6A">
        <w:rPr>
          <w:position w:val="-14"/>
        </w:rPr>
        <w:object w:dxaOrig="960" w:dyaOrig="400">
          <v:shape id="_x0000_i1055" type="#_x0000_t75" style="width:47.85pt;height:20.15pt" o:ole="">
            <v:imagedata r:id="rId81" o:title=""/>
          </v:shape>
          <o:OLEObject Type="Embed" ProgID="Equation.DSMT4" ShapeID="_x0000_i1055" DrawAspect="Content" ObjectID="_1475925371" r:id="rId82"/>
        </w:object>
      </w:r>
    </w:p>
    <w:p w:rsidR="00793D6A" w:rsidRPr="00793D6A" w:rsidRDefault="00793D6A" w:rsidP="00793D6A">
      <w:r w:rsidRPr="00793D6A">
        <w:tab/>
        <w:t xml:space="preserve">2. </w:t>
      </w:r>
      <w:r w:rsidR="00051DC0" w:rsidRPr="00793D6A">
        <w:t>T</w:t>
      </w:r>
      <w:r w:rsidRPr="00793D6A">
        <w:t xml:space="preserve">he conditional PDF </w:t>
      </w:r>
      <w:r w:rsidRPr="00793D6A">
        <w:rPr>
          <w:position w:val="-14"/>
        </w:rPr>
        <w:object w:dxaOrig="940" w:dyaOrig="400">
          <v:shape id="_x0000_i1056" type="#_x0000_t75" style="width:46.85pt;height:20.15pt" o:ole="">
            <v:imagedata r:id="rId83" o:title=""/>
          </v:shape>
          <o:OLEObject Type="Embed" ProgID="Equation.DSMT4" ShapeID="_x0000_i1056" DrawAspect="Content" ObjectID="_1475925372" r:id="rId84"/>
        </w:object>
      </w:r>
    </w:p>
    <w:p w:rsidR="00793D6A" w:rsidRPr="00793D6A" w:rsidRDefault="00793D6A" w:rsidP="00793D6A">
      <w:r w:rsidRPr="00793D6A">
        <w:tab/>
        <w:t xml:space="preserve">3. </w:t>
      </w:r>
      <w:r w:rsidRPr="00793D6A">
        <w:rPr>
          <w:position w:val="-14"/>
        </w:rPr>
        <w:object w:dxaOrig="940" w:dyaOrig="400">
          <v:shape id="_x0000_i1057" type="#_x0000_t75" style="width:46.85pt;height:20.15pt" o:ole="">
            <v:imagedata r:id="rId85" o:title=""/>
          </v:shape>
          <o:OLEObject Type="Embed" ProgID="Equation.DSMT4" ShapeID="_x0000_i1057" DrawAspect="Content" ObjectID="_1475925373" r:id="rId86"/>
        </w:object>
      </w:r>
    </w:p>
    <w:p w:rsidR="00793D6A" w:rsidRPr="00793D6A" w:rsidRDefault="00793D6A" w:rsidP="00793D6A">
      <w:r w:rsidRPr="00793D6A">
        <w:tab/>
        <w:t xml:space="preserve">4. </w:t>
      </w:r>
      <w:r w:rsidR="00051DC0" w:rsidRPr="00793D6A">
        <w:t>T</w:t>
      </w:r>
      <w:r w:rsidRPr="00793D6A">
        <w:t xml:space="preserve">he conditional PDF </w:t>
      </w:r>
      <w:r w:rsidRPr="00793D6A">
        <w:rPr>
          <w:position w:val="-14"/>
        </w:rPr>
        <w:object w:dxaOrig="940" w:dyaOrig="400">
          <v:shape id="_x0000_i1058" type="#_x0000_t75" style="width:46.85pt;height:20.15pt" o:ole="">
            <v:imagedata r:id="rId87" o:title=""/>
          </v:shape>
          <o:OLEObject Type="Embed" ProgID="Equation.DSMT4" ShapeID="_x0000_i1058" DrawAspect="Content" ObjectID="_1475925374" r:id="rId88"/>
        </w:object>
      </w:r>
    </w:p>
    <w:p w:rsidR="00793D6A" w:rsidRPr="00793D6A" w:rsidRDefault="00793D6A" w:rsidP="00793D6A">
      <w:r w:rsidRPr="00793D6A">
        <w:tab/>
        <w:t xml:space="preserve">5. </w:t>
      </w:r>
      <w:r w:rsidRPr="00793D6A">
        <w:rPr>
          <w:position w:val="-14"/>
        </w:rPr>
        <w:object w:dxaOrig="1240" w:dyaOrig="400">
          <v:shape id="_x0000_i1059" type="#_x0000_t75" style="width:61.95pt;height:20.15pt" o:ole="">
            <v:imagedata r:id="rId89" o:title=""/>
          </v:shape>
          <o:OLEObject Type="Embed" ProgID="Equation.DSMT4" ShapeID="_x0000_i1059" DrawAspect="Content" ObjectID="_1475925375" r:id="rId90"/>
        </w:object>
      </w:r>
    </w:p>
    <w:p w:rsidR="00793D6A" w:rsidRPr="002D0545" w:rsidRDefault="00793D6A" w:rsidP="00793D6A">
      <w:pPr>
        <w:rPr>
          <w:u w:val="single"/>
        </w:rPr>
      </w:pPr>
      <w:r w:rsidRPr="00793D6A">
        <w:tab/>
        <w:t xml:space="preserve">6. </w:t>
      </w:r>
      <w:r w:rsidRPr="00793D6A">
        <w:rPr>
          <w:position w:val="-14"/>
        </w:rPr>
        <w:object w:dxaOrig="1240" w:dyaOrig="400">
          <v:shape id="_x0000_i1060" type="#_x0000_t75" style="width:61.95pt;height:20.15pt" o:ole="">
            <v:imagedata r:id="rId91" o:title=""/>
          </v:shape>
          <o:OLEObject Type="Embed" ProgID="Equation.DSMT4" ShapeID="_x0000_i1060" DrawAspect="Content" ObjectID="_1475925376" r:id="rId92"/>
        </w:object>
      </w:r>
    </w:p>
    <w:p w:rsidR="00793D6A" w:rsidRPr="00793D6A" w:rsidRDefault="00793D6A" w:rsidP="002D0545">
      <w:pPr>
        <w:pBdr>
          <w:bottom w:val="single" w:sz="4" w:space="1" w:color="auto"/>
        </w:pBdr>
      </w:pPr>
    </w:p>
    <w:p w:rsidR="00793D6A" w:rsidRPr="00793D6A" w:rsidRDefault="00793D6A" w:rsidP="00793D6A">
      <w:r w:rsidRPr="00793D6A">
        <w:t>Ans</w:t>
      </w:r>
    </w:p>
    <w:p w:rsidR="00793D6A" w:rsidRPr="00793D6A" w:rsidRDefault="00793D6A" w:rsidP="00793D6A">
      <w:r w:rsidRPr="00793D6A">
        <w:t xml:space="preserve">1. </w:t>
      </w:r>
      <w:r w:rsidRPr="00793D6A">
        <w:rPr>
          <w:position w:val="-24"/>
        </w:rPr>
        <w:object w:dxaOrig="320" w:dyaOrig="620">
          <v:shape id="_x0000_i1061" type="#_x0000_t75" style="width:16.1pt;height:31.2pt" o:ole="">
            <v:imagedata r:id="rId93" o:title=""/>
          </v:shape>
          <o:OLEObject Type="Embed" ProgID="Equation.DSMT4" ShapeID="_x0000_i1061" DrawAspect="Content" ObjectID="_1475925377" r:id="rId94"/>
        </w:object>
      </w:r>
    </w:p>
    <w:p w:rsidR="00793D6A" w:rsidRPr="00793D6A" w:rsidRDefault="00793D6A" w:rsidP="00793D6A">
      <w:r w:rsidRPr="00793D6A">
        <w:t xml:space="preserve">2. </w:t>
      </w:r>
      <w:r w:rsidRPr="00793D6A">
        <w:rPr>
          <w:position w:val="-46"/>
        </w:rPr>
        <w:object w:dxaOrig="3980" w:dyaOrig="1040">
          <v:shape id="_x0000_i1062" type="#_x0000_t75" style="width:198.9pt;height:51.85pt" o:ole="">
            <v:imagedata r:id="rId95" o:title=""/>
          </v:shape>
          <o:OLEObject Type="Embed" ProgID="Equation.DSMT4" ShapeID="_x0000_i1062" DrawAspect="Content" ObjectID="_1475925378" r:id="rId96"/>
        </w:object>
      </w:r>
    </w:p>
    <w:p w:rsidR="00793D6A" w:rsidRPr="00793D6A" w:rsidRDefault="00793D6A" w:rsidP="00793D6A">
      <w:r w:rsidRPr="00793D6A">
        <w:t xml:space="preserve">3. </w:t>
      </w:r>
      <w:r w:rsidRPr="00793D6A">
        <w:rPr>
          <w:position w:val="-24"/>
        </w:rPr>
        <w:object w:dxaOrig="320" w:dyaOrig="620">
          <v:shape id="_x0000_i1063" type="#_x0000_t75" style="width:16.1pt;height:31.2pt" o:ole="">
            <v:imagedata r:id="rId97" o:title=""/>
          </v:shape>
          <o:OLEObject Type="Embed" ProgID="Equation.DSMT4" ShapeID="_x0000_i1063" DrawAspect="Content" ObjectID="_1475925379" r:id="rId98"/>
        </w:object>
      </w:r>
    </w:p>
    <w:p w:rsidR="00793D6A" w:rsidRPr="00793D6A" w:rsidRDefault="00793D6A" w:rsidP="00793D6A">
      <w:r w:rsidRPr="00793D6A">
        <w:t xml:space="preserve">4. </w:t>
      </w:r>
      <w:r w:rsidRPr="00793D6A">
        <w:rPr>
          <w:position w:val="-4"/>
        </w:rPr>
        <w:object w:dxaOrig="180" w:dyaOrig="279">
          <v:shape id="_x0000_i1064" type="#_x0000_t75" style="width:9.05pt;height:14.1pt" o:ole="">
            <v:imagedata r:id="rId99" o:title=""/>
          </v:shape>
          <o:OLEObject Type="Embed" ProgID="Equation.DSMT4" ShapeID="_x0000_i1064" DrawAspect="Content" ObjectID="_1475925380" r:id="rId100"/>
        </w:object>
      </w:r>
      <w:r w:rsidRPr="00793D6A">
        <w:rPr>
          <w:position w:val="-44"/>
        </w:rPr>
        <w:object w:dxaOrig="4060" w:dyaOrig="999">
          <v:shape id="_x0000_i1065" type="#_x0000_t75" style="width:202.9pt;height:49.85pt" o:ole="">
            <v:imagedata r:id="rId101" o:title=""/>
          </v:shape>
          <o:OLEObject Type="Embed" ProgID="Equation.DSMT4" ShapeID="_x0000_i1065" DrawAspect="Content" ObjectID="_1475925381" r:id="rId102"/>
        </w:object>
      </w:r>
    </w:p>
    <w:p w:rsidR="00793D6A" w:rsidRPr="00793D6A" w:rsidRDefault="00793D6A" w:rsidP="00793D6A">
      <w:r w:rsidRPr="00793D6A">
        <w:lastRenderedPageBreak/>
        <w:t xml:space="preserve">5. </w:t>
      </w:r>
      <w:r w:rsidRPr="00793D6A">
        <w:rPr>
          <w:position w:val="-118"/>
        </w:rPr>
        <w:object w:dxaOrig="3220" w:dyaOrig="2480">
          <v:shape id="_x0000_i1066" type="#_x0000_t75" style="width:161.1pt;height:123.85pt" o:ole="">
            <v:imagedata r:id="rId103" o:title=""/>
          </v:shape>
          <o:OLEObject Type="Embed" ProgID="Equation.DSMT4" ShapeID="_x0000_i1066" DrawAspect="Content" ObjectID="_1475925382" r:id="rId104"/>
        </w:object>
      </w:r>
    </w:p>
    <w:p w:rsidR="00793D6A" w:rsidRPr="00793D6A" w:rsidRDefault="00793D6A" w:rsidP="00793D6A">
      <w:r w:rsidRPr="00793D6A">
        <w:t xml:space="preserve">6. </w:t>
      </w:r>
      <w:r w:rsidRPr="00793D6A">
        <w:rPr>
          <w:position w:val="-60"/>
        </w:rPr>
        <w:object w:dxaOrig="3120" w:dyaOrig="1320">
          <v:shape id="_x0000_i1067" type="#_x0000_t75" style="width:156.1pt;height:65.95pt" o:ole="">
            <v:imagedata r:id="rId105" o:title=""/>
          </v:shape>
          <o:OLEObject Type="Embed" ProgID="Equation.DSMT4" ShapeID="_x0000_i1067" DrawAspect="Content" ObjectID="_1475925383" r:id="rId106"/>
        </w:object>
      </w:r>
    </w:p>
    <w:p w:rsidR="007272BE" w:rsidRPr="007272BE" w:rsidRDefault="007272BE" w:rsidP="007272BE">
      <w:pPr>
        <w:rPr>
          <w:b/>
          <w:sz w:val="28"/>
          <w:szCs w:val="28"/>
          <w:u w:val="single"/>
        </w:rPr>
      </w:pPr>
      <w:r>
        <w:br w:type="page"/>
      </w:r>
      <w:r w:rsidRPr="007272BE">
        <w:rPr>
          <w:b/>
          <w:sz w:val="28"/>
          <w:szCs w:val="28"/>
          <w:u w:val="single"/>
        </w:rPr>
        <w:lastRenderedPageBreak/>
        <w:t>Pairs of Random Variables</w:t>
      </w:r>
    </w:p>
    <w:p w:rsidR="007272BE" w:rsidRDefault="007272BE" w:rsidP="007272BE">
      <w:pPr>
        <w:rPr>
          <w:b/>
        </w:rPr>
      </w:pPr>
    </w:p>
    <w:p w:rsidR="007272BE" w:rsidRPr="007272BE" w:rsidRDefault="007272BE" w:rsidP="007272BE">
      <w:r w:rsidRPr="007272BE">
        <w:t xml:space="preserve">* This chapter analyzes experiments that produce </w:t>
      </w:r>
      <w:r w:rsidRPr="00F30616">
        <w:rPr>
          <w:b/>
        </w:rPr>
        <w:t>two random variables</w:t>
      </w:r>
      <w:r w:rsidRPr="007272BE">
        <w:t xml:space="preserve">, </w:t>
      </w:r>
      <w:r w:rsidRPr="007272BE">
        <w:rPr>
          <w:position w:val="-4"/>
        </w:rPr>
        <w:object w:dxaOrig="279" w:dyaOrig="260">
          <v:shape id="_x0000_i1068" type="#_x0000_t75" style="width:14.1pt;height:13.1pt" o:ole="">
            <v:imagedata r:id="rId107" o:title=""/>
          </v:shape>
          <o:OLEObject Type="Embed" ProgID="Equation.DSMT4" ShapeID="_x0000_i1068" DrawAspect="Content" ObjectID="_1475925384" r:id="rId108"/>
        </w:object>
      </w:r>
      <w:r w:rsidR="00C372AE" w:rsidRPr="007272BE">
        <w:t>and</w:t>
      </w:r>
      <w:r w:rsidRPr="007272BE">
        <w:rPr>
          <w:position w:val="-4"/>
        </w:rPr>
        <w:object w:dxaOrig="220" w:dyaOrig="260">
          <v:shape id="_x0000_i1069" type="#_x0000_t75" style="width:11.1pt;height:13.1pt" o:ole="">
            <v:imagedata r:id="rId109" o:title=""/>
          </v:shape>
          <o:OLEObject Type="Embed" ProgID="Equation.DSMT4" ShapeID="_x0000_i1069" DrawAspect="Content" ObjectID="_1475925385" r:id="rId110"/>
        </w:object>
      </w:r>
      <w:r w:rsidRPr="007272BE">
        <w:t>.</w:t>
      </w:r>
    </w:p>
    <w:p w:rsidR="007272BE" w:rsidRPr="007272BE" w:rsidRDefault="007272BE" w:rsidP="007272BE"/>
    <w:p w:rsidR="007272BE" w:rsidRDefault="007272BE" w:rsidP="007272BE">
      <w:r w:rsidRPr="007272BE">
        <w:tab/>
      </w:r>
      <w:r w:rsidRPr="007272BE">
        <w:rPr>
          <w:position w:val="-14"/>
        </w:rPr>
        <w:object w:dxaOrig="1060" w:dyaOrig="400">
          <v:shape id="_x0000_i1070" type="#_x0000_t75" style="width:52.85pt;height:20.15pt" o:ole="">
            <v:imagedata r:id="rId111" o:title=""/>
          </v:shape>
          <o:OLEObject Type="Embed" ProgID="Equation.DSMT4" ShapeID="_x0000_i1070" DrawAspect="Content" ObjectID="_1475925386" r:id="rId112"/>
        </w:object>
      </w:r>
      <w:r w:rsidRPr="007272BE">
        <w:t xml:space="preserve"> : Joint Cumulative Distribution Function (CDF)</w:t>
      </w:r>
    </w:p>
    <w:p w:rsidR="00F63E47" w:rsidRPr="007272BE" w:rsidRDefault="00F63E47" w:rsidP="007272BE"/>
    <w:p w:rsidR="007272BE" w:rsidRPr="007272BE" w:rsidRDefault="007272BE" w:rsidP="007272BE">
      <w:r w:rsidRPr="007272BE">
        <w:tab/>
      </w:r>
      <w:r w:rsidRPr="007272BE">
        <w:rPr>
          <w:position w:val="-14"/>
        </w:rPr>
        <w:object w:dxaOrig="999" w:dyaOrig="400">
          <v:shape id="_x0000_i1071" type="#_x0000_t75" style="width:49.85pt;height:20.15pt" o:ole="">
            <v:imagedata r:id="rId113" o:title=""/>
          </v:shape>
          <o:OLEObject Type="Embed" ProgID="Equation.DSMT4" ShapeID="_x0000_i1071" DrawAspect="Content" ObjectID="_1475925387" r:id="rId114"/>
        </w:object>
      </w:r>
      <w:r w:rsidRPr="007272BE">
        <w:t xml:space="preserve"> : Joint Probability Mass Function (PMF)</w:t>
      </w:r>
    </w:p>
    <w:p w:rsidR="007272BE" w:rsidRPr="007272BE" w:rsidRDefault="007272BE" w:rsidP="007272BE">
      <w:r w:rsidRPr="007272BE">
        <w:tab/>
      </w:r>
      <w:r w:rsidRPr="007272BE">
        <w:rPr>
          <w:position w:val="-14"/>
        </w:rPr>
        <w:object w:dxaOrig="1040" w:dyaOrig="400">
          <v:shape id="_x0000_i1072" type="#_x0000_t75" style="width:51.85pt;height:20.15pt" o:ole="">
            <v:imagedata r:id="rId115" o:title=""/>
          </v:shape>
          <o:OLEObject Type="Embed" ProgID="Equation.DSMT4" ShapeID="_x0000_i1072" DrawAspect="Content" ObjectID="_1475925388" r:id="rId116"/>
        </w:object>
      </w:r>
      <w:r w:rsidRPr="007272BE">
        <w:t xml:space="preserve"> : Joint Probability Density Function (PDF)</w:t>
      </w:r>
    </w:p>
    <w:p w:rsidR="007272BE" w:rsidRPr="007272BE" w:rsidRDefault="007272BE" w:rsidP="007272BE"/>
    <w:p w:rsidR="007272BE" w:rsidRPr="00F63E47" w:rsidRDefault="007272BE" w:rsidP="007272BE">
      <w:pPr>
        <w:rPr>
          <w:u w:val="single"/>
        </w:rPr>
      </w:pPr>
      <w:r w:rsidRPr="00F63E47">
        <w:rPr>
          <w:u w:val="single"/>
        </w:rPr>
        <w:t>Joint CDF</w:t>
      </w:r>
    </w:p>
    <w:p w:rsidR="007272BE" w:rsidRPr="007272BE" w:rsidRDefault="007272BE" w:rsidP="007272BE"/>
    <w:p w:rsidR="007272BE" w:rsidRPr="007272BE" w:rsidRDefault="007272BE" w:rsidP="007272BE">
      <w:r w:rsidRPr="007272BE">
        <w:rPr>
          <w:position w:val="-14"/>
        </w:rPr>
        <w:object w:dxaOrig="2840" w:dyaOrig="400">
          <v:shape id="_x0000_i1073" type="#_x0000_t75" style="width:142pt;height:20.15pt" o:ole="">
            <v:imagedata r:id="rId117" o:title=""/>
          </v:shape>
          <o:OLEObject Type="Embed" ProgID="Equation.DSMT4" ShapeID="_x0000_i1073" DrawAspect="Content" ObjectID="_1475925389" r:id="rId118"/>
        </w:object>
      </w:r>
    </w:p>
    <w:p w:rsidR="007272BE" w:rsidRPr="007272BE" w:rsidRDefault="004D1858" w:rsidP="007272BE">
      <w:pPr>
        <w:jc w:val="center"/>
      </w:pPr>
      <w:r>
        <w:rPr>
          <w:noProof/>
          <w:lang w:eastAsia="zh-CN"/>
        </w:rPr>
        <w:drawing>
          <wp:inline distT="0" distB="0" distL="0" distR="0">
            <wp:extent cx="3030855" cy="1445260"/>
            <wp:effectExtent l="0" t="0" r="0" b="254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855" cy="144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2BE" w:rsidRPr="00BF7D94" w:rsidRDefault="007272BE" w:rsidP="00F30616">
      <w:pPr>
        <w:ind w:right="-1080"/>
      </w:pPr>
      <w:r w:rsidRPr="00BF7D94">
        <w:rPr>
          <w:bCs/>
          <w:color w:val="000000"/>
        </w:rPr>
        <w:t xml:space="preserve">The area of the </w:t>
      </w:r>
      <w:r w:rsidRPr="008E1C04">
        <w:rPr>
          <w:bCs/>
          <w:iCs/>
          <w:color w:val="000000"/>
        </w:rPr>
        <w:t>(X, Y)</w:t>
      </w:r>
      <w:r w:rsidRPr="00BF7D94">
        <w:rPr>
          <w:bCs/>
          <w:i/>
          <w:iCs/>
          <w:color w:val="000000"/>
        </w:rPr>
        <w:t xml:space="preserve"> </w:t>
      </w:r>
      <w:r w:rsidRPr="00BF7D94">
        <w:rPr>
          <w:bCs/>
          <w:color w:val="000000"/>
        </w:rPr>
        <w:t>plane correspond</w:t>
      </w:r>
      <w:r w:rsidR="00F63E47">
        <w:rPr>
          <w:bCs/>
          <w:color w:val="000000"/>
        </w:rPr>
        <w:t>s</w:t>
      </w:r>
      <w:r w:rsidRPr="00BF7D94">
        <w:rPr>
          <w:bCs/>
          <w:color w:val="000000"/>
        </w:rPr>
        <w:t xml:space="preserve"> to the joint cumulative distribution function </w:t>
      </w:r>
      <w:r w:rsidR="00BF7D94" w:rsidRPr="00BF7D94">
        <w:rPr>
          <w:position w:val="-14"/>
        </w:rPr>
        <w:object w:dxaOrig="1060" w:dyaOrig="400">
          <v:shape id="_x0000_i1074" type="#_x0000_t75" style="width:52.85pt;height:20.15pt" o:ole="">
            <v:imagedata r:id="rId120" o:title=""/>
          </v:shape>
          <o:OLEObject Type="Embed" ProgID="Equation.DSMT4" ShapeID="_x0000_i1074" DrawAspect="Content" ObjectID="_1475925390" r:id="rId121"/>
        </w:object>
      </w:r>
    </w:p>
    <w:p w:rsidR="007272BE" w:rsidRPr="007272BE" w:rsidRDefault="007272BE" w:rsidP="007272BE"/>
    <w:p w:rsidR="007272BE" w:rsidRPr="007272BE" w:rsidRDefault="007272BE" w:rsidP="007272BE">
      <w:r w:rsidRPr="007272BE">
        <w:t>Recall with one random variable</w:t>
      </w:r>
    </w:p>
    <w:p w:rsidR="007272BE" w:rsidRPr="007272BE" w:rsidRDefault="007272BE" w:rsidP="007272BE">
      <w:r w:rsidRPr="007272BE">
        <w:tab/>
      </w:r>
    </w:p>
    <w:p w:rsidR="007272BE" w:rsidRPr="007272BE" w:rsidRDefault="007272BE" w:rsidP="00CA26B8">
      <w:pPr>
        <w:jc w:val="center"/>
      </w:pPr>
      <w:r w:rsidRPr="007272BE">
        <w:rPr>
          <w:position w:val="-22"/>
        </w:rPr>
        <w:object w:dxaOrig="6540" w:dyaOrig="480">
          <v:shape id="_x0000_i1075" type="#_x0000_t75" style="width:326.75pt;height:24.15pt" o:ole="">
            <v:imagedata r:id="rId122" o:title=""/>
          </v:shape>
          <o:OLEObject Type="Embed" ProgID="Equation.DSMT4" ShapeID="_x0000_i1075" DrawAspect="Content" ObjectID="_1475925391" r:id="rId123"/>
        </w:object>
      </w:r>
      <w:r w:rsidRPr="007272BE">
        <w:t>.</w:t>
      </w:r>
    </w:p>
    <w:p w:rsidR="007272BE" w:rsidRPr="007272BE" w:rsidRDefault="007272BE" w:rsidP="007272BE"/>
    <w:p w:rsidR="007272BE" w:rsidRPr="007272BE" w:rsidRDefault="007272BE" w:rsidP="007272BE">
      <w:r w:rsidRPr="007272BE">
        <w:t xml:space="preserve">For pair of random variables </w:t>
      </w:r>
      <w:r w:rsidRPr="007272BE">
        <w:rPr>
          <w:position w:val="-4"/>
        </w:rPr>
        <w:object w:dxaOrig="279" w:dyaOrig="260">
          <v:shape id="_x0000_i1076" type="#_x0000_t75" style="width:14.1pt;height:13.1pt" o:ole="">
            <v:imagedata r:id="rId107" o:title=""/>
          </v:shape>
          <o:OLEObject Type="Embed" ProgID="Equation.DSMT4" ShapeID="_x0000_i1076" DrawAspect="Content" ObjectID="_1475925392" r:id="rId124"/>
        </w:object>
      </w:r>
      <w:r w:rsidRPr="007272BE">
        <w:t>and</w:t>
      </w:r>
      <w:r w:rsidRPr="007272BE">
        <w:rPr>
          <w:rFonts w:hint="eastAsia"/>
        </w:rPr>
        <w:t xml:space="preserve"> </w:t>
      </w:r>
      <w:r w:rsidRPr="007272BE">
        <w:rPr>
          <w:position w:val="-4"/>
        </w:rPr>
        <w:object w:dxaOrig="220" w:dyaOrig="260">
          <v:shape id="_x0000_i1077" type="#_x0000_t75" style="width:11.1pt;height:13.1pt" o:ole="">
            <v:imagedata r:id="rId109" o:title=""/>
          </v:shape>
          <o:OLEObject Type="Embed" ProgID="Equation.DSMT4" ShapeID="_x0000_i1077" DrawAspect="Content" ObjectID="_1475925393" r:id="rId125"/>
        </w:object>
      </w:r>
    </w:p>
    <w:p w:rsidR="007272BE" w:rsidRPr="007272BE" w:rsidRDefault="007272BE" w:rsidP="007272BE">
      <w:r w:rsidRPr="007272BE">
        <w:tab/>
      </w:r>
    </w:p>
    <w:p w:rsidR="007272BE" w:rsidRPr="007272BE" w:rsidRDefault="007272BE" w:rsidP="008E1C04">
      <w:r w:rsidRPr="007272BE">
        <w:tab/>
        <w:t xml:space="preserve">a) </w:t>
      </w:r>
      <w:r w:rsidRPr="007272BE">
        <w:rPr>
          <w:position w:val="-14"/>
        </w:rPr>
        <w:object w:dxaOrig="1719" w:dyaOrig="400">
          <v:shape id="_x0000_i1078" type="#_x0000_t75" style="width:86.1pt;height:20.15pt" o:ole="">
            <v:imagedata r:id="rId126" o:title=""/>
          </v:shape>
          <o:OLEObject Type="Embed" ProgID="Equation.DSMT4" ShapeID="_x0000_i1078" DrawAspect="Content" ObjectID="_1475925394" r:id="rId127"/>
        </w:object>
      </w:r>
    </w:p>
    <w:p w:rsidR="007272BE" w:rsidRPr="007272BE" w:rsidRDefault="007272BE" w:rsidP="008E1C04">
      <w:r w:rsidRPr="007272BE">
        <w:tab/>
        <w:t xml:space="preserve">b) </w:t>
      </w:r>
      <w:r w:rsidRPr="007272BE">
        <w:rPr>
          <w:position w:val="-14"/>
        </w:rPr>
        <w:object w:dxaOrig="1939" w:dyaOrig="400">
          <v:shape id="_x0000_i1079" type="#_x0000_t75" style="width:97.15pt;height:20.15pt" o:ole="">
            <v:imagedata r:id="rId128" o:title=""/>
          </v:shape>
          <o:OLEObject Type="Embed" ProgID="Equation.DSMT4" ShapeID="_x0000_i1079" DrawAspect="Content" ObjectID="_1475925395" r:id="rId129"/>
        </w:object>
      </w:r>
    </w:p>
    <w:p w:rsidR="007272BE" w:rsidRPr="007272BE" w:rsidRDefault="007272BE" w:rsidP="008E1C04">
      <w:r w:rsidRPr="007272BE">
        <w:tab/>
        <w:t xml:space="preserve">c) </w:t>
      </w:r>
      <w:r w:rsidRPr="007272BE">
        <w:rPr>
          <w:position w:val="-14"/>
        </w:rPr>
        <w:object w:dxaOrig="1939" w:dyaOrig="400">
          <v:shape id="_x0000_i1080" type="#_x0000_t75" style="width:97.15pt;height:20.15pt" o:ole="">
            <v:imagedata r:id="rId130" o:title=""/>
          </v:shape>
          <o:OLEObject Type="Embed" ProgID="Equation.DSMT4" ShapeID="_x0000_i1080" DrawAspect="Content" ObjectID="_1475925396" r:id="rId131"/>
        </w:object>
      </w:r>
    </w:p>
    <w:p w:rsidR="007272BE" w:rsidRPr="007272BE" w:rsidRDefault="007272BE" w:rsidP="008E1C04">
      <w:r w:rsidRPr="007272BE">
        <w:tab/>
        <w:t xml:space="preserve">d) </w:t>
      </w:r>
      <w:r w:rsidR="005236DD" w:rsidRPr="005236DD">
        <w:rPr>
          <w:position w:val="-38"/>
        </w:rPr>
        <w:object w:dxaOrig="1840" w:dyaOrig="880">
          <v:shape id="_x0000_i1081" type="#_x0000_t75" style="width:92.15pt;height:43.8pt" o:ole="">
            <v:imagedata r:id="rId132" o:title=""/>
          </v:shape>
          <o:OLEObject Type="Embed" ProgID="Equation.DSMT4" ShapeID="_x0000_i1081" DrawAspect="Content" ObjectID="_1475925397" r:id="rId133"/>
        </w:object>
      </w:r>
    </w:p>
    <w:p w:rsidR="007272BE" w:rsidRPr="007272BE" w:rsidRDefault="007272BE" w:rsidP="008E1C04">
      <w:r w:rsidRPr="007272BE">
        <w:tab/>
        <w:t xml:space="preserve">e) </w:t>
      </w:r>
      <w:r w:rsidR="005526F2" w:rsidRPr="005526F2">
        <w:rPr>
          <w:position w:val="-16"/>
        </w:rPr>
        <w:object w:dxaOrig="5319" w:dyaOrig="440">
          <v:shape id="_x0000_i1082" type="#_x0000_t75" style="width:265.85pt;height:22.15pt" o:ole="">
            <v:imagedata r:id="rId134" o:title=""/>
          </v:shape>
          <o:OLEObject Type="Embed" ProgID="Equation.DSMT4" ShapeID="_x0000_i1082" DrawAspect="Content" ObjectID="_1475925398" r:id="rId135"/>
        </w:object>
      </w:r>
    </w:p>
    <w:p w:rsidR="007272BE" w:rsidRPr="007272BE" w:rsidRDefault="007272BE" w:rsidP="008E1C04">
      <w:r w:rsidRPr="007272BE">
        <w:tab/>
        <w:t xml:space="preserve">f) </w:t>
      </w:r>
      <w:r w:rsidRPr="007272BE">
        <w:rPr>
          <w:position w:val="-14"/>
        </w:rPr>
        <w:object w:dxaOrig="1440" w:dyaOrig="400">
          <v:shape id="_x0000_i1083" type="#_x0000_t75" style="width:1in;height:20.15pt" o:ole="">
            <v:imagedata r:id="rId136" o:title=""/>
          </v:shape>
          <o:OLEObject Type="Embed" ProgID="Equation.DSMT4" ShapeID="_x0000_i1083" DrawAspect="Content" ObjectID="_1475925399" r:id="rId137"/>
        </w:object>
      </w:r>
      <w:r w:rsidRPr="007272BE">
        <w:t>.</w:t>
      </w:r>
    </w:p>
    <w:p w:rsidR="007272BE" w:rsidRPr="007272BE" w:rsidRDefault="007272BE" w:rsidP="007272BE"/>
    <w:p w:rsidR="007272BE" w:rsidRPr="00A953E0" w:rsidRDefault="007272BE" w:rsidP="007272BE">
      <w:pPr>
        <w:rPr>
          <w:b/>
          <w:u w:val="single"/>
        </w:rPr>
      </w:pPr>
      <w:r w:rsidRPr="007272BE">
        <w:br w:type="page"/>
      </w:r>
      <w:r w:rsidRPr="00A953E0">
        <w:rPr>
          <w:b/>
          <w:u w:val="single"/>
        </w:rPr>
        <w:lastRenderedPageBreak/>
        <w:t>4.2 Joint PMF</w:t>
      </w:r>
    </w:p>
    <w:p w:rsidR="007272BE" w:rsidRPr="007272BE" w:rsidRDefault="007272BE" w:rsidP="007272BE"/>
    <w:p w:rsidR="007272BE" w:rsidRPr="007272BE" w:rsidRDefault="007272BE" w:rsidP="00BF7D94">
      <w:pPr>
        <w:jc w:val="center"/>
      </w:pPr>
      <w:r w:rsidRPr="007272BE">
        <w:rPr>
          <w:position w:val="-14"/>
        </w:rPr>
        <w:object w:dxaOrig="2780" w:dyaOrig="400">
          <v:shape id="_x0000_i1084" type="#_x0000_t75" style="width:138.95pt;height:20.15pt" o:ole="">
            <v:imagedata r:id="rId138" o:title=""/>
          </v:shape>
          <o:OLEObject Type="Embed" ProgID="Equation.DSMT4" ShapeID="_x0000_i1084" DrawAspect="Content" ObjectID="_1475925400" r:id="rId139"/>
        </w:object>
      </w:r>
    </w:p>
    <w:p w:rsidR="007272BE" w:rsidRPr="007272BE" w:rsidRDefault="007272BE" w:rsidP="00BF7D94">
      <w:pPr>
        <w:jc w:val="center"/>
      </w:pPr>
    </w:p>
    <w:p w:rsidR="007272BE" w:rsidRPr="007272BE" w:rsidRDefault="007272BE" w:rsidP="00BF7D94">
      <w:pPr>
        <w:jc w:val="center"/>
      </w:pPr>
      <w:r w:rsidRPr="007272BE">
        <w:rPr>
          <w:position w:val="-34"/>
        </w:rPr>
        <w:object w:dxaOrig="2000" w:dyaOrig="600">
          <v:shape id="_x0000_i1085" type="#_x0000_t75" style="width:100.2pt;height:30.2pt" o:ole="">
            <v:imagedata r:id="rId140" o:title=""/>
          </v:shape>
          <o:OLEObject Type="Embed" ProgID="Equation.DSMT4" ShapeID="_x0000_i1085" DrawAspect="Content" ObjectID="_1475925401" r:id="rId141"/>
        </w:object>
      </w:r>
    </w:p>
    <w:p w:rsidR="007272BE" w:rsidRPr="007272BE" w:rsidRDefault="007272BE" w:rsidP="007272BE"/>
    <w:p w:rsidR="007272BE" w:rsidRPr="007272BE" w:rsidRDefault="007272BE" w:rsidP="007272BE">
      <w:r w:rsidRPr="007272BE">
        <w:t xml:space="preserve">For discrete random variables </w:t>
      </w:r>
      <w:r w:rsidRPr="007272BE">
        <w:rPr>
          <w:position w:val="-4"/>
        </w:rPr>
        <w:object w:dxaOrig="279" w:dyaOrig="260">
          <v:shape id="_x0000_i1086" type="#_x0000_t75" style="width:14.1pt;height:13.1pt" o:ole="">
            <v:imagedata r:id="rId107" o:title=""/>
          </v:shape>
          <o:OLEObject Type="Embed" ProgID="Equation.DSMT4" ShapeID="_x0000_i1086" DrawAspect="Content" ObjectID="_1475925402" r:id="rId142"/>
        </w:object>
      </w:r>
      <w:r w:rsidRPr="007272BE">
        <w:t xml:space="preserve"> and </w:t>
      </w:r>
      <w:r w:rsidRPr="007272BE">
        <w:rPr>
          <w:position w:val="-4"/>
        </w:rPr>
        <w:object w:dxaOrig="220" w:dyaOrig="260">
          <v:shape id="_x0000_i1087" type="#_x0000_t75" style="width:11.1pt;height:13.1pt" o:ole="">
            <v:imagedata r:id="rId109" o:title=""/>
          </v:shape>
          <o:OLEObject Type="Embed" ProgID="Equation.DSMT4" ShapeID="_x0000_i1087" DrawAspect="Content" ObjectID="_1475925403" r:id="rId143"/>
        </w:object>
      </w:r>
      <w:r w:rsidRPr="007272BE">
        <w:t xml:space="preserve"> and any set </w:t>
      </w:r>
      <w:r w:rsidRPr="007272BE">
        <w:rPr>
          <w:position w:val="-4"/>
        </w:rPr>
        <w:object w:dxaOrig="240" w:dyaOrig="260">
          <v:shape id="_x0000_i1088" type="#_x0000_t75" style="width:12.1pt;height:13.1pt" o:ole="">
            <v:imagedata r:id="rId144" o:title=""/>
          </v:shape>
          <o:OLEObject Type="Embed" ProgID="Equation.DSMT4" ShapeID="_x0000_i1088" DrawAspect="Content" ObjectID="_1475925404" r:id="rId145"/>
        </w:object>
      </w:r>
      <w:r w:rsidRPr="007272BE">
        <w:t xml:space="preserve"> in </w:t>
      </w:r>
      <w:r w:rsidR="00CA26B8" w:rsidRPr="007272BE">
        <w:t>the</w:t>
      </w:r>
      <w:r w:rsidRPr="007272BE">
        <w:rPr>
          <w:position w:val="-4"/>
        </w:rPr>
        <w:object w:dxaOrig="279" w:dyaOrig="260">
          <v:shape id="_x0000_i1089" type="#_x0000_t75" style="width:14.1pt;height:13.1pt" o:ole="">
            <v:imagedata r:id="rId146" o:title=""/>
          </v:shape>
          <o:OLEObject Type="Embed" ProgID="Equation.DSMT4" ShapeID="_x0000_i1089" DrawAspect="Content" ObjectID="_1475925405" r:id="rId147"/>
        </w:object>
      </w:r>
      <w:r w:rsidRPr="007272BE">
        <w:t xml:space="preserve">, </w:t>
      </w:r>
      <w:r w:rsidRPr="007272BE">
        <w:rPr>
          <w:position w:val="-4"/>
        </w:rPr>
        <w:object w:dxaOrig="220" w:dyaOrig="260">
          <v:shape id="_x0000_i1090" type="#_x0000_t75" style="width:11.1pt;height:13.1pt" o:ole="">
            <v:imagedata r:id="rId148" o:title=""/>
          </v:shape>
          <o:OLEObject Type="Embed" ProgID="Equation.DSMT4" ShapeID="_x0000_i1090" DrawAspect="Content" ObjectID="_1475925406" r:id="rId149"/>
        </w:object>
      </w:r>
      <w:r w:rsidRPr="007272BE">
        <w:t xml:space="preserve"> plane, the probability of the event </w:t>
      </w:r>
      <w:r w:rsidRPr="007272BE">
        <w:rPr>
          <w:position w:val="-14"/>
        </w:rPr>
        <w:object w:dxaOrig="1100" w:dyaOrig="400">
          <v:shape id="_x0000_i1091" type="#_x0000_t75" style="width:54.9pt;height:20.15pt" o:ole="">
            <v:imagedata r:id="rId150" o:title=""/>
          </v:shape>
          <o:OLEObject Type="Embed" ProgID="Equation.DSMT4" ShapeID="_x0000_i1091" DrawAspect="Content" ObjectID="_1475925407" r:id="rId151"/>
        </w:object>
      </w:r>
      <w:r w:rsidRPr="007272BE">
        <w:t xml:space="preserve"> is</w:t>
      </w:r>
    </w:p>
    <w:p w:rsidR="007272BE" w:rsidRPr="007272BE" w:rsidRDefault="007272BE" w:rsidP="007272BE"/>
    <w:p w:rsidR="007272BE" w:rsidRPr="007272BE" w:rsidRDefault="007272BE" w:rsidP="00BF7D94">
      <w:pPr>
        <w:jc w:val="center"/>
      </w:pPr>
      <w:r w:rsidRPr="007272BE">
        <w:rPr>
          <w:position w:val="-32"/>
        </w:rPr>
        <w:object w:dxaOrig="2260" w:dyaOrig="580">
          <v:shape id="_x0000_i1092" type="#_x0000_t75" style="width:112.8pt;height:29.2pt" o:ole="">
            <v:imagedata r:id="rId152" o:title=""/>
          </v:shape>
          <o:OLEObject Type="Embed" ProgID="Equation.DSMT4" ShapeID="_x0000_i1092" DrawAspect="Content" ObjectID="_1475925408" r:id="rId153"/>
        </w:object>
      </w:r>
    </w:p>
    <w:p w:rsidR="007272BE" w:rsidRDefault="007272BE" w:rsidP="007272BE"/>
    <w:p w:rsidR="00455D9D" w:rsidRDefault="00455D9D" w:rsidP="007272BE">
      <w:r>
        <w:t xml:space="preserve">Quiz 4.2)  The joint PMF </w:t>
      </w:r>
      <w:r w:rsidR="007350CD" w:rsidRPr="00BF7D94">
        <w:rPr>
          <w:position w:val="-16"/>
        </w:rPr>
        <w:object w:dxaOrig="1240" w:dyaOrig="440">
          <v:shape id="_x0000_i1093" type="#_x0000_t75" style="width:61.95pt;height:22.15pt" o:ole="">
            <v:imagedata r:id="rId154" o:title=""/>
          </v:shape>
          <o:OLEObject Type="Embed" ProgID="Equation.DSMT4" ShapeID="_x0000_i1093" DrawAspect="Content" ObjectID="_1475925409" r:id="rId155"/>
        </w:object>
      </w:r>
      <w:r>
        <w:t xml:space="preserve"> for random variable </w:t>
      </w:r>
      <w:r w:rsidRPr="00455D9D">
        <w:rPr>
          <w:position w:val="-10"/>
        </w:rPr>
        <w:object w:dxaOrig="240" w:dyaOrig="320">
          <v:shape id="_x0000_i1094" type="#_x0000_t75" style="width:12.1pt;height:16.1pt" o:ole="">
            <v:imagedata r:id="rId156" o:title=""/>
          </v:shape>
          <o:OLEObject Type="Embed" ProgID="Equation.DSMT4" ShapeID="_x0000_i1094" DrawAspect="Content" ObjectID="_1475925410" r:id="rId157"/>
        </w:object>
      </w:r>
      <w:r>
        <w:t xml:space="preserve"> and </w:t>
      </w:r>
      <w:r w:rsidRPr="00455D9D">
        <w:rPr>
          <w:position w:val="-6"/>
        </w:rPr>
        <w:object w:dxaOrig="260" w:dyaOrig="279">
          <v:shape id="_x0000_i1095" type="#_x0000_t75" style="width:13.1pt;height:14.1pt" o:ole="">
            <v:imagedata r:id="rId158" o:title=""/>
          </v:shape>
          <o:OLEObject Type="Embed" ProgID="Equation.DSMT4" ShapeID="_x0000_i1095" DrawAspect="Content" ObjectID="_1475925411" r:id="rId159"/>
        </w:object>
      </w:r>
      <w:r>
        <w:t xml:space="preserve"> is given in the following table.</w:t>
      </w:r>
    </w:p>
    <w:p w:rsidR="00455D9D" w:rsidRDefault="00455D9D" w:rsidP="007272BE"/>
    <w:p w:rsidR="00455D9D" w:rsidRDefault="00455D9D" w:rsidP="007272BE">
      <w: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455D9D" w:rsidTr="001C26A3">
        <w:tc>
          <w:tcPr>
            <w:tcW w:w="1771" w:type="dxa"/>
            <w:shd w:val="clear" w:color="auto" w:fill="auto"/>
          </w:tcPr>
          <w:p w:rsidR="00455D9D" w:rsidRDefault="007350CD" w:rsidP="007272BE">
            <w:r w:rsidRPr="001C26A3">
              <w:rPr>
                <w:position w:val="-14"/>
              </w:rPr>
              <w:object w:dxaOrig="1040" w:dyaOrig="400">
                <v:shape id="_x0000_i1096" type="#_x0000_t75" style="width:51.85pt;height:20.15pt" o:ole="">
                  <v:imagedata r:id="rId160" o:title=""/>
                </v:shape>
                <o:OLEObject Type="Embed" ProgID="Equation.DSMT4" ShapeID="_x0000_i1096" DrawAspect="Content" ObjectID="_1475925412" r:id="rId161"/>
              </w:objec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 w:rsidRPr="001C26A3">
              <w:rPr>
                <w:position w:val="-10"/>
              </w:rPr>
              <w:object w:dxaOrig="580" w:dyaOrig="320">
                <v:shape id="_x0000_i1097" type="#_x0000_t75" style="width:29.2pt;height:16.1pt" o:ole="">
                  <v:imagedata r:id="rId162" o:title=""/>
                </v:shape>
                <o:OLEObject Type="Embed" ProgID="Equation.DSMT4" ShapeID="_x0000_i1097" DrawAspect="Content" ObjectID="_1475925413" r:id="rId163"/>
              </w:objec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 w:rsidRPr="001C26A3">
              <w:rPr>
                <w:position w:val="-10"/>
              </w:rPr>
              <w:object w:dxaOrig="540" w:dyaOrig="320">
                <v:shape id="_x0000_i1098" type="#_x0000_t75" style="width:27.2pt;height:16.1pt" o:ole="">
                  <v:imagedata r:id="rId164" o:title=""/>
                </v:shape>
                <o:OLEObject Type="Embed" ProgID="Equation.DSMT4" ShapeID="_x0000_i1098" DrawAspect="Content" ObjectID="_1475925414" r:id="rId165"/>
              </w:objec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 w:rsidRPr="001C26A3">
              <w:rPr>
                <w:position w:val="-10"/>
              </w:rPr>
              <w:object w:dxaOrig="580" w:dyaOrig="320">
                <v:shape id="_x0000_i1099" type="#_x0000_t75" style="width:29.2pt;height:16.1pt" o:ole="">
                  <v:imagedata r:id="rId166" o:title=""/>
                </v:shape>
                <o:OLEObject Type="Embed" ProgID="Equation.DSMT4" ShapeID="_x0000_i1099" DrawAspect="Content" ObjectID="_1475925415" r:id="rId167"/>
              </w:object>
            </w:r>
          </w:p>
        </w:tc>
        <w:tc>
          <w:tcPr>
            <w:tcW w:w="1772" w:type="dxa"/>
            <w:shd w:val="clear" w:color="auto" w:fill="auto"/>
          </w:tcPr>
          <w:p w:rsidR="00455D9D" w:rsidRDefault="00455D9D" w:rsidP="007272BE">
            <w:r w:rsidRPr="001C26A3">
              <w:rPr>
                <w:position w:val="-10"/>
              </w:rPr>
              <w:object w:dxaOrig="560" w:dyaOrig="320">
                <v:shape id="_x0000_i1100" type="#_x0000_t75" style="width:28.2pt;height:16.1pt" o:ole="">
                  <v:imagedata r:id="rId168" o:title=""/>
                </v:shape>
                <o:OLEObject Type="Embed" ProgID="Equation.DSMT4" ShapeID="_x0000_i1100" DrawAspect="Content" ObjectID="_1475925416" r:id="rId169"/>
              </w:object>
            </w:r>
          </w:p>
        </w:tc>
      </w:tr>
      <w:tr w:rsidR="00455D9D" w:rsidTr="001C26A3">
        <w:tc>
          <w:tcPr>
            <w:tcW w:w="1771" w:type="dxa"/>
            <w:shd w:val="clear" w:color="auto" w:fill="auto"/>
          </w:tcPr>
          <w:p w:rsidR="00455D9D" w:rsidRDefault="00455D9D" w:rsidP="007272BE">
            <w:r w:rsidRPr="001C26A3">
              <w:rPr>
                <w:position w:val="-10"/>
              </w:rPr>
              <w:object w:dxaOrig="560" w:dyaOrig="320">
                <v:shape id="_x0000_i1101" type="#_x0000_t75" style="width:28.2pt;height:16.1pt" o:ole="">
                  <v:imagedata r:id="rId170" o:title=""/>
                </v:shape>
                <o:OLEObject Type="Embed" ProgID="Equation.DSMT4" ShapeID="_x0000_i1101" DrawAspect="Content" ObjectID="_1475925417" r:id="rId171"/>
              </w:objec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>
              <w:t>0.06</w: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>
              <w:t>0.18</w: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>
              <w:t>0.24</w:t>
            </w:r>
          </w:p>
        </w:tc>
        <w:tc>
          <w:tcPr>
            <w:tcW w:w="1772" w:type="dxa"/>
            <w:shd w:val="clear" w:color="auto" w:fill="auto"/>
          </w:tcPr>
          <w:p w:rsidR="00455D9D" w:rsidRDefault="00455D9D" w:rsidP="007272BE">
            <w:r>
              <w:t>0.12</w:t>
            </w:r>
          </w:p>
        </w:tc>
      </w:tr>
      <w:tr w:rsidR="00455D9D" w:rsidTr="001C26A3">
        <w:tc>
          <w:tcPr>
            <w:tcW w:w="1771" w:type="dxa"/>
            <w:shd w:val="clear" w:color="auto" w:fill="auto"/>
          </w:tcPr>
          <w:p w:rsidR="00455D9D" w:rsidRDefault="00455D9D" w:rsidP="007272BE">
            <w:r w:rsidRPr="001C26A3">
              <w:rPr>
                <w:position w:val="-10"/>
              </w:rPr>
              <w:object w:dxaOrig="520" w:dyaOrig="320">
                <v:shape id="_x0000_i1102" type="#_x0000_t75" style="width:26.2pt;height:16.1pt" o:ole="">
                  <v:imagedata r:id="rId172" o:title=""/>
                </v:shape>
                <o:OLEObject Type="Embed" ProgID="Equation.DSMT4" ShapeID="_x0000_i1102" DrawAspect="Content" ObjectID="_1475925418" r:id="rId173"/>
              </w:objec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>
              <w:t>0.04</w: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>
              <w:t>0.12</w:t>
            </w:r>
          </w:p>
        </w:tc>
        <w:tc>
          <w:tcPr>
            <w:tcW w:w="1771" w:type="dxa"/>
            <w:shd w:val="clear" w:color="auto" w:fill="auto"/>
          </w:tcPr>
          <w:p w:rsidR="00455D9D" w:rsidRDefault="00455D9D" w:rsidP="007272BE">
            <w:r>
              <w:t>0.16</w:t>
            </w:r>
          </w:p>
        </w:tc>
        <w:tc>
          <w:tcPr>
            <w:tcW w:w="1772" w:type="dxa"/>
            <w:shd w:val="clear" w:color="auto" w:fill="auto"/>
          </w:tcPr>
          <w:p w:rsidR="00455D9D" w:rsidRDefault="00455D9D" w:rsidP="007272BE">
            <w:r>
              <w:t>0.08</w:t>
            </w:r>
          </w:p>
        </w:tc>
      </w:tr>
    </w:tbl>
    <w:p w:rsidR="00455D9D" w:rsidRDefault="00455D9D" w:rsidP="007272BE"/>
    <w:p w:rsidR="00455D9D" w:rsidRDefault="00455D9D" w:rsidP="007272BE">
      <w:r>
        <w:t>Calculate the following probabilities.</w:t>
      </w:r>
    </w:p>
    <w:p w:rsidR="00455D9D" w:rsidRDefault="00503104" w:rsidP="00455D9D">
      <w:pPr>
        <w:numPr>
          <w:ilvl w:val="0"/>
          <w:numId w:val="24"/>
        </w:numPr>
      </w:pPr>
      <w:r w:rsidRPr="00455D9D">
        <w:rPr>
          <w:position w:val="-14"/>
        </w:rPr>
        <w:object w:dxaOrig="940" w:dyaOrig="400">
          <v:shape id="_x0000_i1103" type="#_x0000_t75" style="width:46.85pt;height:20.15pt" o:ole="">
            <v:imagedata r:id="rId174" o:title=""/>
          </v:shape>
          <o:OLEObject Type="Embed" ProgID="Equation.DSMT4" ShapeID="_x0000_i1103" DrawAspect="Content" ObjectID="_1475925419" r:id="rId175"/>
        </w:object>
      </w:r>
    </w:p>
    <w:p w:rsidR="00455D9D" w:rsidRDefault="00503104" w:rsidP="00455D9D">
      <w:pPr>
        <w:numPr>
          <w:ilvl w:val="0"/>
          <w:numId w:val="24"/>
        </w:numPr>
      </w:pPr>
      <w:r w:rsidRPr="00455D9D">
        <w:rPr>
          <w:position w:val="-14"/>
        </w:rPr>
        <w:object w:dxaOrig="900" w:dyaOrig="400">
          <v:shape id="_x0000_i1104" type="#_x0000_t75" style="width:44.8pt;height:20.15pt" o:ole="">
            <v:imagedata r:id="rId176" o:title=""/>
          </v:shape>
          <o:OLEObject Type="Embed" ProgID="Equation.DSMT4" ShapeID="_x0000_i1104" DrawAspect="Content" ObjectID="_1475925420" r:id="rId177"/>
        </w:object>
      </w:r>
    </w:p>
    <w:p w:rsidR="00455D9D" w:rsidRDefault="00455D9D" w:rsidP="00455D9D">
      <w:pPr>
        <w:numPr>
          <w:ilvl w:val="0"/>
          <w:numId w:val="24"/>
        </w:numPr>
      </w:pPr>
      <w:r w:rsidRPr="00455D9D">
        <w:rPr>
          <w:position w:val="-14"/>
        </w:rPr>
        <w:object w:dxaOrig="920" w:dyaOrig="400">
          <v:shape id="_x0000_i1105" type="#_x0000_t75" style="width:45.8pt;height:20.15pt" o:ole="">
            <v:imagedata r:id="rId178" o:title=""/>
          </v:shape>
          <o:OLEObject Type="Embed" ProgID="Equation.DSMT4" ShapeID="_x0000_i1105" DrawAspect="Content" ObjectID="_1475925421" r:id="rId179"/>
        </w:object>
      </w:r>
    </w:p>
    <w:p w:rsidR="00455D9D" w:rsidRDefault="00503104" w:rsidP="00455D9D">
      <w:pPr>
        <w:numPr>
          <w:ilvl w:val="0"/>
          <w:numId w:val="24"/>
        </w:numPr>
      </w:pPr>
      <w:r w:rsidRPr="00455D9D">
        <w:rPr>
          <w:position w:val="-14"/>
        </w:rPr>
        <w:object w:dxaOrig="1020" w:dyaOrig="400">
          <v:shape id="_x0000_i1106" type="#_x0000_t75" style="width:50.85pt;height:20.15pt" o:ole="">
            <v:imagedata r:id="rId180" o:title=""/>
          </v:shape>
          <o:OLEObject Type="Embed" ProgID="Equation.DSMT4" ShapeID="_x0000_i1106" DrawAspect="Content" ObjectID="_1475925422" r:id="rId181"/>
        </w:object>
      </w:r>
    </w:p>
    <w:p w:rsidR="00455D9D" w:rsidRPr="007272BE" w:rsidRDefault="00455D9D" w:rsidP="00455D9D">
      <w:pPr>
        <w:pBdr>
          <w:bottom w:val="single" w:sz="4" w:space="1" w:color="auto"/>
        </w:pBdr>
      </w:pPr>
    </w:p>
    <w:p w:rsidR="00506170" w:rsidRDefault="00506170" w:rsidP="007272BE"/>
    <w:p w:rsidR="00455D9D" w:rsidRPr="00506170" w:rsidRDefault="004D1858" w:rsidP="007272BE">
      <w:pPr>
        <w:rPr>
          <w:b/>
          <w:u w:val="single"/>
        </w:rPr>
      </w:pPr>
      <w:r>
        <w:rPr>
          <w:noProof/>
          <w:lang w:eastAsia="zh-CN"/>
        </w:rPr>
        <w:drawing>
          <wp:inline distT="0" distB="0" distL="0" distR="0">
            <wp:extent cx="5480050" cy="1528445"/>
            <wp:effectExtent l="0" t="0" r="635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050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D9D" w:rsidRPr="00506170" w:rsidRDefault="004D1858" w:rsidP="007272BE">
      <w:pPr>
        <w:rPr>
          <w:b/>
          <w:u w:val="single"/>
        </w:rPr>
      </w:pPr>
      <w:r>
        <w:rPr>
          <w:noProof/>
          <w:lang w:eastAsia="zh-CN"/>
        </w:rPr>
        <w:lastRenderedPageBreak/>
        <w:drawing>
          <wp:inline distT="0" distB="0" distL="0" distR="0">
            <wp:extent cx="5480050" cy="2416810"/>
            <wp:effectExtent l="0" t="0" r="6350" b="254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050" cy="241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4CF7" w:rsidRDefault="00EF4CF7" w:rsidP="007272BE">
      <w:pPr>
        <w:rPr>
          <w:b/>
          <w:u w:val="single"/>
        </w:rPr>
      </w:pPr>
    </w:p>
    <w:p w:rsidR="007272BE" w:rsidRPr="00A953E0" w:rsidRDefault="007272BE" w:rsidP="007272BE">
      <w:pPr>
        <w:rPr>
          <w:b/>
          <w:u w:val="single"/>
        </w:rPr>
      </w:pPr>
      <w:r w:rsidRPr="00A953E0">
        <w:rPr>
          <w:b/>
          <w:u w:val="single"/>
        </w:rPr>
        <w:t>4.3 Marginal PMF</w:t>
      </w:r>
    </w:p>
    <w:p w:rsidR="007272BE" w:rsidRPr="007272BE" w:rsidRDefault="007272BE" w:rsidP="007272BE"/>
    <w:p w:rsidR="007272BE" w:rsidRPr="007272BE" w:rsidRDefault="007272BE" w:rsidP="007272BE">
      <w:r w:rsidRPr="007272BE">
        <w:t xml:space="preserve">For discrete random variables </w:t>
      </w:r>
      <w:r w:rsidRPr="007272BE">
        <w:rPr>
          <w:position w:val="-4"/>
        </w:rPr>
        <w:object w:dxaOrig="279" w:dyaOrig="260">
          <v:shape id="_x0000_i1107" type="#_x0000_t75" style="width:14.1pt;height:13.1pt" o:ole="">
            <v:imagedata r:id="rId107" o:title=""/>
          </v:shape>
          <o:OLEObject Type="Embed" ProgID="Equation.DSMT4" ShapeID="_x0000_i1107" DrawAspect="Content" ObjectID="_1475925423" r:id="rId184"/>
        </w:object>
      </w:r>
      <w:r w:rsidRPr="007272BE">
        <w:t xml:space="preserve"> and </w:t>
      </w:r>
      <w:r w:rsidRPr="007272BE">
        <w:rPr>
          <w:position w:val="-4"/>
        </w:rPr>
        <w:object w:dxaOrig="220" w:dyaOrig="260">
          <v:shape id="_x0000_i1108" type="#_x0000_t75" style="width:11.1pt;height:13.1pt" o:ole="">
            <v:imagedata r:id="rId109" o:title=""/>
          </v:shape>
          <o:OLEObject Type="Embed" ProgID="Equation.DSMT4" ShapeID="_x0000_i1108" DrawAspect="Content" ObjectID="_1475925424" r:id="rId185"/>
        </w:object>
      </w:r>
      <w:r w:rsidRPr="007272BE">
        <w:t xml:space="preserve"> with joint PMF </w:t>
      </w:r>
      <w:r w:rsidRPr="007272BE">
        <w:rPr>
          <w:position w:val="-14"/>
        </w:rPr>
        <w:object w:dxaOrig="999" w:dyaOrig="400">
          <v:shape id="_x0000_i1109" type="#_x0000_t75" style="width:49.85pt;height:20.15pt" o:ole="">
            <v:imagedata r:id="rId186" o:title=""/>
          </v:shape>
          <o:OLEObject Type="Embed" ProgID="Equation.DSMT4" ShapeID="_x0000_i1109" DrawAspect="Content" ObjectID="_1475925425" r:id="rId187"/>
        </w:object>
      </w:r>
      <w:r w:rsidRPr="007272BE">
        <w:t>,</w:t>
      </w:r>
    </w:p>
    <w:p w:rsidR="007272BE" w:rsidRPr="007272BE" w:rsidRDefault="007272BE" w:rsidP="007272BE"/>
    <w:p w:rsidR="007272BE" w:rsidRPr="007272BE" w:rsidRDefault="007272BE" w:rsidP="00BF7D94">
      <w:pPr>
        <w:jc w:val="center"/>
      </w:pPr>
      <w:r w:rsidRPr="007272BE">
        <w:rPr>
          <w:position w:val="-72"/>
        </w:rPr>
        <w:object w:dxaOrig="2299" w:dyaOrig="1560">
          <v:shape id="_x0000_i1110" type="#_x0000_t75" style="width:114.8pt;height:78.05pt" o:ole="">
            <v:imagedata r:id="rId188" o:title=""/>
          </v:shape>
          <o:OLEObject Type="Embed" ProgID="Equation.DSMT4" ShapeID="_x0000_i1110" DrawAspect="Content" ObjectID="_1475925426" r:id="rId189"/>
        </w:object>
      </w:r>
    </w:p>
    <w:p w:rsidR="007272BE" w:rsidRPr="007272BE" w:rsidRDefault="007272BE" w:rsidP="007272BE"/>
    <w:p w:rsidR="00694D42" w:rsidRDefault="00694D42" w:rsidP="007272BE"/>
    <w:p w:rsidR="007272BE" w:rsidRPr="007272BE" w:rsidRDefault="007272BE" w:rsidP="007272BE">
      <w:r w:rsidRPr="007272BE">
        <w:t xml:space="preserve">Ex 4.3) Given joint PMF of </w:t>
      </w:r>
      <w:r w:rsidRPr="007272BE">
        <w:rPr>
          <w:position w:val="-4"/>
        </w:rPr>
        <w:object w:dxaOrig="279" w:dyaOrig="260">
          <v:shape id="_x0000_i1111" type="#_x0000_t75" style="width:14.1pt;height:13.1pt" o:ole="">
            <v:imagedata r:id="rId107" o:title=""/>
          </v:shape>
          <o:OLEObject Type="Embed" ProgID="Equation.DSMT4" ShapeID="_x0000_i1111" DrawAspect="Content" ObjectID="_1475925427" r:id="rId190"/>
        </w:object>
      </w:r>
      <w:r w:rsidRPr="007272BE">
        <w:t xml:space="preserve"> and </w:t>
      </w:r>
      <w:r w:rsidRPr="007272BE">
        <w:rPr>
          <w:position w:val="-4"/>
        </w:rPr>
        <w:object w:dxaOrig="220" w:dyaOrig="260">
          <v:shape id="_x0000_i1112" type="#_x0000_t75" style="width:11.1pt;height:13.1pt" o:ole="">
            <v:imagedata r:id="rId109" o:title=""/>
          </v:shape>
          <o:OLEObject Type="Embed" ProgID="Equation.DSMT4" ShapeID="_x0000_i1112" DrawAspect="Content" ObjectID="_1475925428" r:id="rId191"/>
        </w:object>
      </w:r>
      <w:r w:rsidRPr="007272BE">
        <w:t xml:space="preserve"> shown below, find the marginal PMF of the random variables </w:t>
      </w:r>
      <w:r w:rsidRPr="007272BE">
        <w:rPr>
          <w:position w:val="-4"/>
        </w:rPr>
        <w:object w:dxaOrig="279" w:dyaOrig="260">
          <v:shape id="_x0000_i1113" type="#_x0000_t75" style="width:14.1pt;height:13.1pt" o:ole="">
            <v:imagedata r:id="rId107" o:title=""/>
          </v:shape>
          <o:OLEObject Type="Embed" ProgID="Equation.DSMT4" ShapeID="_x0000_i1113" DrawAspect="Content" ObjectID="_1475925429" r:id="rId192"/>
        </w:object>
      </w:r>
      <w:r w:rsidRPr="007272BE">
        <w:t xml:space="preserve"> and </w:t>
      </w:r>
      <w:r w:rsidRPr="007272BE">
        <w:rPr>
          <w:position w:val="-4"/>
        </w:rPr>
        <w:object w:dxaOrig="220" w:dyaOrig="260">
          <v:shape id="_x0000_i1114" type="#_x0000_t75" style="width:11.1pt;height:13.1pt" o:ole="">
            <v:imagedata r:id="rId109" o:title=""/>
          </v:shape>
          <o:OLEObject Type="Embed" ProgID="Equation.DSMT4" ShapeID="_x0000_i1114" DrawAspect="Content" ObjectID="_1475925430" r:id="rId193"/>
        </w:object>
      </w:r>
      <w:r w:rsidRPr="007272BE">
        <w:t>.</w:t>
      </w:r>
    </w:p>
    <w:p w:rsidR="007272BE" w:rsidRPr="007272BE" w:rsidRDefault="007272BE" w:rsidP="007272BE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2214"/>
        <w:gridCol w:w="2214"/>
        <w:gridCol w:w="2214"/>
        <w:gridCol w:w="2214"/>
      </w:tblGrid>
      <w:tr w:rsidR="007272BE" w:rsidRPr="007272BE" w:rsidTr="001C26A3"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1C26A3">
              <w:rPr>
                <w:position w:val="-14"/>
              </w:rPr>
              <w:object w:dxaOrig="1040" w:dyaOrig="400">
                <v:shape id="_x0000_i1115" type="#_x0000_t75" style="width:51.85pt;height:20.15pt" o:ole="">
                  <v:imagedata r:id="rId194" o:title=""/>
                </v:shape>
                <o:OLEObject Type="Embed" ProgID="Equation.DSMT4" ShapeID="_x0000_i1115" DrawAspect="Content" ObjectID="_1475925431" r:id="rId195"/>
              </w:objec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1C26A3">
              <w:rPr>
                <w:position w:val="-10"/>
              </w:rPr>
              <w:object w:dxaOrig="560" w:dyaOrig="320">
                <v:shape id="_x0000_i1116" type="#_x0000_t75" style="width:28.2pt;height:16.1pt" o:ole="">
                  <v:imagedata r:id="rId196" o:title=""/>
                </v:shape>
                <o:OLEObject Type="Embed" ProgID="Equation.DSMT4" ShapeID="_x0000_i1116" DrawAspect="Content" ObjectID="_1475925432" r:id="rId197"/>
              </w:objec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1C26A3">
              <w:rPr>
                <w:position w:val="-10"/>
              </w:rPr>
              <w:object w:dxaOrig="520" w:dyaOrig="320">
                <v:shape id="_x0000_i1117" type="#_x0000_t75" style="width:26.2pt;height:16.1pt" o:ole="">
                  <v:imagedata r:id="rId198" o:title=""/>
                </v:shape>
                <o:OLEObject Type="Embed" ProgID="Equation.DSMT4" ShapeID="_x0000_i1117" DrawAspect="Content" ObjectID="_1475925433" r:id="rId199"/>
              </w:objec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1C26A3">
              <w:rPr>
                <w:position w:val="-10"/>
              </w:rPr>
              <w:object w:dxaOrig="580" w:dyaOrig="320">
                <v:shape id="_x0000_i1118" type="#_x0000_t75" style="width:29.2pt;height:16.1pt" o:ole="">
                  <v:imagedata r:id="rId200" o:title=""/>
                </v:shape>
                <o:OLEObject Type="Embed" ProgID="Equation.DSMT4" ShapeID="_x0000_i1118" DrawAspect="Content" ObjectID="_1475925434" r:id="rId201"/>
              </w:object>
            </w:r>
          </w:p>
        </w:tc>
      </w:tr>
      <w:tr w:rsidR="007272BE" w:rsidRPr="007272BE" w:rsidTr="001C26A3"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1C26A3">
              <w:rPr>
                <w:position w:val="-6"/>
              </w:rPr>
              <w:object w:dxaOrig="560" w:dyaOrig="279">
                <v:shape id="_x0000_i1119" type="#_x0000_t75" style="width:28.2pt;height:14.1pt" o:ole="">
                  <v:imagedata r:id="rId202" o:title=""/>
                </v:shape>
                <o:OLEObject Type="Embed" ProgID="Equation.DSMT4" ShapeID="_x0000_i1119" DrawAspect="Content" ObjectID="_1475925435" r:id="rId203"/>
              </w:objec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.01</w: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</w: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</w:t>
            </w:r>
          </w:p>
        </w:tc>
      </w:tr>
      <w:tr w:rsidR="007272BE" w:rsidRPr="007272BE" w:rsidTr="001C26A3"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1C26A3">
              <w:rPr>
                <w:position w:val="-6"/>
              </w:rPr>
              <w:object w:dxaOrig="520" w:dyaOrig="279">
                <v:shape id="_x0000_i1120" type="#_x0000_t75" style="width:26.2pt;height:14.1pt" o:ole="">
                  <v:imagedata r:id="rId204" o:title=""/>
                </v:shape>
                <o:OLEObject Type="Embed" ProgID="Equation.DSMT4" ShapeID="_x0000_i1120" DrawAspect="Content" ObjectID="_1475925436" r:id="rId205"/>
              </w:objec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.09</w: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.09</w: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</w:t>
            </w:r>
          </w:p>
        </w:tc>
      </w:tr>
      <w:tr w:rsidR="007272BE" w:rsidRPr="007272BE" w:rsidTr="001C26A3"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1C26A3">
              <w:rPr>
                <w:position w:val="-6"/>
              </w:rPr>
              <w:object w:dxaOrig="560" w:dyaOrig="279">
                <v:shape id="_x0000_i1121" type="#_x0000_t75" style="width:28.2pt;height:14.1pt" o:ole="">
                  <v:imagedata r:id="rId206" o:title=""/>
                </v:shape>
                <o:OLEObject Type="Embed" ProgID="Equation.DSMT4" ShapeID="_x0000_i1121" DrawAspect="Content" ObjectID="_1475925437" r:id="rId207"/>
              </w:objec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</w: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</w:t>
            </w:r>
          </w:p>
        </w:tc>
        <w:tc>
          <w:tcPr>
            <w:tcW w:w="2214" w:type="dxa"/>
            <w:shd w:val="clear" w:color="auto" w:fill="auto"/>
          </w:tcPr>
          <w:p w:rsidR="007272BE" w:rsidRPr="007272BE" w:rsidRDefault="007272BE" w:rsidP="00291340">
            <w:r w:rsidRPr="007272BE">
              <w:t>0.81</w:t>
            </w:r>
          </w:p>
        </w:tc>
      </w:tr>
    </w:tbl>
    <w:p w:rsidR="007272BE" w:rsidRPr="007272BE" w:rsidRDefault="007272BE" w:rsidP="007272BE">
      <w:r w:rsidRPr="007272BE">
        <w:rPr>
          <w:rFonts w:hint="eastAsia"/>
        </w:rPr>
        <w:tab/>
      </w:r>
      <w:r w:rsidRPr="007272BE">
        <w:rPr>
          <w:position w:val="-124"/>
        </w:rPr>
        <w:object w:dxaOrig="2860" w:dyaOrig="2600">
          <v:shape id="_x0000_i1122" type="#_x0000_t75" style="width:143pt;height:129.9pt" o:ole="">
            <v:imagedata r:id="rId208" o:title=""/>
          </v:shape>
          <o:OLEObject Type="Embed" ProgID="Equation.DSMT4" ShapeID="_x0000_i1122" DrawAspect="Content" ObjectID="_1475925438" r:id="rId209"/>
        </w:object>
      </w:r>
      <w:r w:rsidRPr="007272BE">
        <w:tab/>
      </w:r>
      <w:r w:rsidRPr="007272BE">
        <w:rPr>
          <w:rFonts w:hint="eastAsia"/>
        </w:rPr>
        <w:tab/>
      </w:r>
      <w:r w:rsidRPr="007272BE">
        <w:rPr>
          <w:position w:val="-120"/>
        </w:rPr>
        <w:object w:dxaOrig="2820" w:dyaOrig="2520">
          <v:shape id="_x0000_i1123" type="#_x0000_t75" style="width:141pt;height:125.85pt" o:ole="">
            <v:imagedata r:id="rId210" o:title=""/>
          </v:shape>
          <o:OLEObject Type="Embed" ProgID="Equation.DSMT4" ShapeID="_x0000_i1123" DrawAspect="Content" ObjectID="_1475925439" r:id="rId211"/>
        </w:object>
      </w:r>
    </w:p>
    <w:p w:rsidR="007272BE" w:rsidRPr="00842D97" w:rsidRDefault="007272BE" w:rsidP="007272BE">
      <w:pPr>
        <w:rPr>
          <w:b/>
          <w:u w:val="single"/>
        </w:rPr>
      </w:pPr>
      <w:r w:rsidRPr="007272BE">
        <w:br w:type="page"/>
      </w:r>
      <w:r w:rsidRPr="00842D97">
        <w:rPr>
          <w:b/>
          <w:u w:val="single"/>
        </w:rPr>
        <w:lastRenderedPageBreak/>
        <w:t>4.4 Joint PDF</w:t>
      </w:r>
    </w:p>
    <w:p w:rsidR="007272BE" w:rsidRPr="007272BE" w:rsidRDefault="007272BE" w:rsidP="007272BE"/>
    <w:p w:rsidR="007272BE" w:rsidRPr="007272BE" w:rsidRDefault="007272BE" w:rsidP="007272BE">
      <w:r w:rsidRPr="007272BE">
        <w:t xml:space="preserve">The joint PDF of the continuous random variables </w:t>
      </w:r>
      <w:r w:rsidRPr="007272BE">
        <w:rPr>
          <w:position w:val="-4"/>
        </w:rPr>
        <w:object w:dxaOrig="279" w:dyaOrig="260">
          <v:shape id="_x0000_i1124" type="#_x0000_t75" style="width:14.1pt;height:13.1pt" o:ole="">
            <v:imagedata r:id="rId107" o:title=""/>
          </v:shape>
          <o:OLEObject Type="Embed" ProgID="Equation.DSMT4" ShapeID="_x0000_i1124" DrawAspect="Content" ObjectID="_1475925440" r:id="rId212"/>
        </w:object>
      </w:r>
      <w:r w:rsidRPr="007272BE">
        <w:t xml:space="preserve"> and </w:t>
      </w:r>
      <w:r w:rsidRPr="007272BE">
        <w:rPr>
          <w:position w:val="-4"/>
        </w:rPr>
        <w:object w:dxaOrig="220" w:dyaOrig="260">
          <v:shape id="_x0000_i1125" type="#_x0000_t75" style="width:11.1pt;height:13.1pt" o:ole="">
            <v:imagedata r:id="rId109" o:title=""/>
          </v:shape>
          <o:OLEObject Type="Embed" ProgID="Equation.DSMT4" ShapeID="_x0000_i1125" DrawAspect="Content" ObjectID="_1475925441" r:id="rId213"/>
        </w:object>
      </w:r>
      <w:r w:rsidRPr="007272BE">
        <w:t xml:space="preserve"> is a function </w:t>
      </w:r>
      <w:r w:rsidRPr="007272BE">
        <w:rPr>
          <w:position w:val="-14"/>
        </w:rPr>
        <w:object w:dxaOrig="1040" w:dyaOrig="400">
          <v:shape id="_x0000_i1126" type="#_x0000_t75" style="width:51.85pt;height:20.15pt" o:ole="">
            <v:imagedata r:id="rId214" o:title=""/>
          </v:shape>
          <o:OLEObject Type="Embed" ProgID="Equation.DSMT4" ShapeID="_x0000_i1126" DrawAspect="Content" ObjectID="_1475925442" r:id="rId215"/>
        </w:object>
      </w:r>
      <w:r w:rsidRPr="007272BE">
        <w:t xml:space="preserve"> with the property</w:t>
      </w:r>
    </w:p>
    <w:p w:rsidR="007272BE" w:rsidRPr="007272BE" w:rsidRDefault="007272BE" w:rsidP="007272BE"/>
    <w:p w:rsidR="007272BE" w:rsidRPr="007272BE" w:rsidRDefault="007272BE" w:rsidP="00BF7D94">
      <w:pPr>
        <w:jc w:val="center"/>
      </w:pPr>
      <w:r w:rsidRPr="007272BE">
        <w:rPr>
          <w:position w:val="-88"/>
        </w:rPr>
        <w:object w:dxaOrig="3519" w:dyaOrig="1880">
          <v:shape id="_x0000_i1127" type="#_x0000_t75" style="width:175.7pt;height:94.15pt" o:ole="">
            <v:imagedata r:id="rId216" o:title=""/>
          </v:shape>
          <o:OLEObject Type="Embed" ProgID="Equation.DSMT4" ShapeID="_x0000_i1127" DrawAspect="Content" ObjectID="_1475925443" r:id="rId217"/>
        </w:object>
      </w:r>
    </w:p>
    <w:p w:rsidR="007272BE" w:rsidRPr="007272BE" w:rsidRDefault="007272BE" w:rsidP="007272BE"/>
    <w:p w:rsidR="007272BE" w:rsidRPr="007272BE" w:rsidRDefault="007272BE" w:rsidP="007272BE">
      <w:r w:rsidRPr="007272BE">
        <w:tab/>
      </w:r>
    </w:p>
    <w:p w:rsidR="007272BE" w:rsidRPr="007272BE" w:rsidRDefault="007272BE" w:rsidP="007272BE">
      <w:r w:rsidRPr="007272BE">
        <w:rPr>
          <w:position w:val="-14"/>
        </w:rPr>
        <w:object w:dxaOrig="8040" w:dyaOrig="400">
          <v:shape id="_x0000_i1128" type="#_x0000_t75" style="width:401.8pt;height:20.15pt" o:ole="">
            <v:imagedata r:id="rId218" o:title=""/>
          </v:shape>
          <o:OLEObject Type="Embed" ProgID="Equation.DSMT4" ShapeID="_x0000_i1128" DrawAspect="Content" ObjectID="_1475925444" r:id="rId219"/>
        </w:object>
      </w:r>
    </w:p>
    <w:p w:rsidR="007272BE" w:rsidRPr="007272BE" w:rsidRDefault="007272BE" w:rsidP="007272BE"/>
    <w:p w:rsidR="007272BE" w:rsidRPr="007272BE" w:rsidRDefault="007272BE" w:rsidP="007272BE">
      <w:r w:rsidRPr="007272BE">
        <w:t xml:space="preserve">The joint PDF </w:t>
      </w:r>
      <w:r w:rsidRPr="007272BE">
        <w:rPr>
          <w:position w:val="-14"/>
        </w:rPr>
        <w:object w:dxaOrig="1040" w:dyaOrig="400">
          <v:shape id="_x0000_i1129" type="#_x0000_t75" style="width:51.85pt;height:20.15pt" o:ole="">
            <v:imagedata r:id="rId220" o:title=""/>
          </v:shape>
          <o:OLEObject Type="Embed" ProgID="Equation.DSMT4" ShapeID="_x0000_i1129" DrawAspect="Content" ObjectID="_1475925445" r:id="rId221"/>
        </w:object>
      </w:r>
      <w:r w:rsidRPr="007272BE">
        <w:t xml:space="preserve"> has the following properties</w:t>
      </w:r>
    </w:p>
    <w:p w:rsidR="007272BE" w:rsidRPr="007272BE" w:rsidRDefault="007272BE" w:rsidP="007272BE"/>
    <w:p w:rsidR="007272BE" w:rsidRPr="007272BE" w:rsidRDefault="007272BE" w:rsidP="007272BE">
      <w:r w:rsidRPr="007272BE">
        <w:tab/>
        <w:t xml:space="preserve">a) </w:t>
      </w:r>
      <w:r w:rsidRPr="007272BE">
        <w:rPr>
          <w:position w:val="-14"/>
        </w:rPr>
        <w:object w:dxaOrig="2980" w:dyaOrig="400">
          <v:shape id="_x0000_i1130" type="#_x0000_t75" style="width:149.05pt;height:20.15pt" o:ole="">
            <v:imagedata r:id="rId222" o:title=""/>
          </v:shape>
          <o:OLEObject Type="Embed" ProgID="Equation.DSMT4" ShapeID="_x0000_i1130" DrawAspect="Content" ObjectID="_1475925446" r:id="rId223"/>
        </w:object>
      </w:r>
    </w:p>
    <w:p w:rsidR="007272BE" w:rsidRPr="007272BE" w:rsidRDefault="007272BE" w:rsidP="007272BE">
      <w:r w:rsidRPr="007272BE">
        <w:tab/>
      </w:r>
    </w:p>
    <w:p w:rsidR="007272BE" w:rsidRPr="007272BE" w:rsidRDefault="007272BE" w:rsidP="007272BE">
      <w:r w:rsidRPr="007272BE">
        <w:tab/>
        <w:t xml:space="preserve">b) </w:t>
      </w:r>
      <w:r w:rsidRPr="007272BE">
        <w:rPr>
          <w:position w:val="-18"/>
        </w:rPr>
        <w:object w:dxaOrig="1960" w:dyaOrig="520">
          <v:shape id="_x0000_i1131" type="#_x0000_t75" style="width:98.2pt;height:26.2pt" o:ole="">
            <v:imagedata r:id="rId224" o:title=""/>
          </v:shape>
          <o:OLEObject Type="Embed" ProgID="Equation.DSMT4" ShapeID="_x0000_i1131" DrawAspect="Content" ObjectID="_1475925447" r:id="rId225"/>
        </w:object>
      </w:r>
      <w:r w:rsidRPr="007272BE">
        <w:t>.</w:t>
      </w:r>
    </w:p>
    <w:p w:rsidR="007272BE" w:rsidRPr="007272BE" w:rsidRDefault="007272BE" w:rsidP="007272BE"/>
    <w:p w:rsidR="007272BE" w:rsidRPr="007272BE" w:rsidRDefault="007272BE" w:rsidP="007272BE"/>
    <w:p w:rsidR="007272BE" w:rsidRPr="007272BE" w:rsidRDefault="007272BE" w:rsidP="007272BE">
      <w:r w:rsidRPr="007272BE">
        <w:t>Ex 4.4) Random variable</w:t>
      </w:r>
      <w:r w:rsidRPr="007272BE">
        <w:rPr>
          <w:position w:val="-6"/>
        </w:rPr>
        <w:object w:dxaOrig="920" w:dyaOrig="279">
          <v:shape id="_x0000_i1132" type="#_x0000_t75" style="width:45.8pt;height:14.1pt" o:ole="">
            <v:imagedata r:id="rId226" o:title=""/>
          </v:shape>
          <o:OLEObject Type="Embed" ProgID="Equation.DSMT4" ShapeID="_x0000_i1132" DrawAspect="Content" ObjectID="_1475925448" r:id="rId227"/>
        </w:object>
      </w:r>
      <w:r w:rsidRPr="007272BE">
        <w:t>have joint PDF</w:t>
      </w:r>
    </w:p>
    <w:p w:rsidR="007272BE" w:rsidRPr="007272BE" w:rsidRDefault="007272BE" w:rsidP="007272BE">
      <w:r w:rsidRPr="007272BE">
        <w:tab/>
      </w:r>
    </w:p>
    <w:p w:rsidR="007272BE" w:rsidRPr="007272BE" w:rsidRDefault="007272BE" w:rsidP="0026556E">
      <w:pPr>
        <w:jc w:val="center"/>
      </w:pPr>
      <w:r w:rsidRPr="007272BE">
        <w:rPr>
          <w:position w:val="-30"/>
        </w:rPr>
        <w:object w:dxaOrig="3540" w:dyaOrig="720">
          <v:shape id="_x0000_i1133" type="#_x0000_t75" style="width:177.25pt;height:36.25pt" o:ole="">
            <v:imagedata r:id="rId228" o:title=""/>
          </v:shape>
          <o:OLEObject Type="Embed" ProgID="Equation.DSMT4" ShapeID="_x0000_i1133" DrawAspect="Content" ObjectID="_1475925449" r:id="rId229"/>
        </w:object>
      </w:r>
    </w:p>
    <w:p w:rsidR="007272BE" w:rsidRPr="007272BE" w:rsidRDefault="004D1858" w:rsidP="007272BE">
      <w:pPr>
        <w:framePr w:h="1632" w:hSpace="10080" w:wrap="notBeside" w:vAnchor="text" w:hAnchor="page" w:x="4141" w:y="676"/>
        <w:widowControl w:val="0"/>
        <w:autoSpaceDE w:val="0"/>
        <w:autoSpaceDN w:val="0"/>
        <w:adjustRightInd w:val="0"/>
      </w:pPr>
      <w:r>
        <w:rPr>
          <w:noProof/>
          <w:lang w:eastAsia="zh-CN"/>
        </w:rPr>
        <w:drawing>
          <wp:inline distT="0" distB="0" distL="0" distR="0">
            <wp:extent cx="1336675" cy="107442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675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2BE" w:rsidRPr="007272BE" w:rsidRDefault="007272BE" w:rsidP="007272BE">
      <w:r w:rsidRPr="007272BE">
        <w:t xml:space="preserve">Find the constant </w:t>
      </w:r>
      <w:r w:rsidRPr="007272BE">
        <w:rPr>
          <w:position w:val="-6"/>
        </w:rPr>
        <w:object w:dxaOrig="180" w:dyaOrig="220">
          <v:shape id="_x0000_i1134" type="#_x0000_t75" style="width:9.05pt;height:11.1pt" o:ole="">
            <v:imagedata r:id="rId231" o:title=""/>
          </v:shape>
          <o:OLEObject Type="Embed" ProgID="Equation.DSMT4" ShapeID="_x0000_i1134" DrawAspect="Content" ObjectID="_1475925450" r:id="rId232"/>
        </w:object>
      </w:r>
      <w:r w:rsidRPr="007272BE">
        <w:t xml:space="preserve"> and </w:t>
      </w:r>
      <w:r w:rsidRPr="007272BE">
        <w:rPr>
          <w:position w:val="-14"/>
        </w:rPr>
        <w:object w:dxaOrig="2260" w:dyaOrig="400">
          <v:shape id="_x0000_i1135" type="#_x0000_t75" style="width:112.8pt;height:20.15pt" o:ole="">
            <v:imagedata r:id="rId233" o:title=""/>
          </v:shape>
          <o:OLEObject Type="Embed" ProgID="Equation.DSMT4" ShapeID="_x0000_i1135" DrawAspect="Content" ObjectID="_1475925451" r:id="rId234"/>
        </w:object>
      </w:r>
    </w:p>
    <w:p w:rsidR="007272BE" w:rsidRPr="007272BE" w:rsidRDefault="007272BE" w:rsidP="007272BE">
      <w:pPr>
        <w:ind w:firstLine="720"/>
      </w:pPr>
      <w:r w:rsidRPr="007272BE">
        <w:rPr>
          <w:position w:val="-18"/>
        </w:rPr>
        <w:object w:dxaOrig="3980" w:dyaOrig="520">
          <v:shape id="_x0000_i1136" type="#_x0000_t75" style="width:198.9pt;height:26.2pt" o:ole="">
            <v:imagedata r:id="rId235" o:title=""/>
          </v:shape>
          <o:OLEObject Type="Embed" ProgID="Equation.DSMT4" ShapeID="_x0000_i1136" DrawAspect="Content" ObjectID="_1475925452" r:id="rId236"/>
        </w:object>
      </w:r>
      <w:r w:rsidRPr="007272BE">
        <w:tab/>
      </w:r>
      <w:r w:rsidRPr="007272BE">
        <w:tab/>
      </w:r>
      <w:r w:rsidRPr="007272BE">
        <w:rPr>
          <w:position w:val="-24"/>
        </w:rPr>
        <w:object w:dxaOrig="680" w:dyaOrig="620">
          <v:shape id="_x0000_i1137" type="#_x0000_t75" style="width:34.25pt;height:31.2pt" o:ole="">
            <v:imagedata r:id="rId237" o:title=""/>
          </v:shape>
          <o:OLEObject Type="Embed" ProgID="Equation.DSMT4" ShapeID="_x0000_i1137" DrawAspect="Content" ObjectID="_1475925453" r:id="rId238"/>
        </w:object>
      </w:r>
      <w:r w:rsidRPr="007272BE">
        <w:tab/>
      </w:r>
      <w:r w:rsidRPr="007272BE">
        <w:rPr>
          <w:position w:val="-24"/>
        </w:rPr>
        <w:object w:dxaOrig="4180" w:dyaOrig="620">
          <v:shape id="_x0000_i1138" type="#_x0000_t75" style="width:208.95pt;height:31.2pt" o:ole="">
            <v:imagedata r:id="rId239" o:title=""/>
          </v:shape>
          <o:OLEObject Type="Embed" ProgID="Equation.DSMT4" ShapeID="_x0000_i1138" DrawAspect="Content" ObjectID="_1475925454" r:id="rId240"/>
        </w:object>
      </w:r>
    </w:p>
    <w:p w:rsidR="00793D6A" w:rsidRPr="007272BE" w:rsidRDefault="00793D6A" w:rsidP="00793D6A"/>
    <w:sectPr w:rsidR="00793D6A" w:rsidRPr="007272BE" w:rsidSect="00F54B7C">
      <w:pgSz w:w="12240" w:h="15840"/>
      <w:pgMar w:top="1440" w:right="1800" w:bottom="72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1E1F" w:rsidRDefault="00C31E1F">
      <w:r>
        <w:separator/>
      </w:r>
    </w:p>
  </w:endnote>
  <w:endnote w:type="continuationSeparator" w:id="0">
    <w:p w:rsidR="00C31E1F" w:rsidRDefault="00C31E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B3B" w:rsidRDefault="00094B3B" w:rsidP="00FB1FA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D1858">
      <w:rPr>
        <w:rStyle w:val="PageNumber"/>
        <w:noProof/>
      </w:rPr>
      <w:t>1</w:t>
    </w:r>
    <w:r>
      <w:rPr>
        <w:rStyle w:val="PageNumber"/>
      </w:rPr>
      <w:fldChar w:fldCharType="end"/>
    </w:r>
  </w:p>
  <w:p w:rsidR="00094B3B" w:rsidRDefault="00094B3B" w:rsidP="00FB1FA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1E1F" w:rsidRDefault="00C31E1F">
      <w:r>
        <w:separator/>
      </w:r>
    </w:p>
  </w:footnote>
  <w:footnote w:type="continuationSeparator" w:id="0">
    <w:p w:rsidR="00C31E1F" w:rsidRDefault="00C31E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E6A87FB2"/>
    <w:lvl w:ilvl="0">
      <w:numFmt w:val="bullet"/>
      <w:lvlText w:val="*"/>
      <w:lvlJc w:val="left"/>
    </w:lvl>
  </w:abstractNum>
  <w:abstractNum w:abstractNumId="1">
    <w:nsid w:val="0CFB2396"/>
    <w:multiLevelType w:val="hybridMultilevel"/>
    <w:tmpl w:val="153AB2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A656AB"/>
    <w:multiLevelType w:val="multilevel"/>
    <w:tmpl w:val="C756B884"/>
    <w:lvl w:ilvl="0">
      <w:start w:val="2"/>
      <w:numFmt w:val="lowerLetter"/>
      <w:lvlText w:val="%1)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E617BB"/>
    <w:multiLevelType w:val="hybridMultilevel"/>
    <w:tmpl w:val="401E37D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F252E7"/>
    <w:multiLevelType w:val="hybridMultilevel"/>
    <w:tmpl w:val="8D72D5F2"/>
    <w:lvl w:ilvl="0" w:tplc="A1745814">
      <w:start w:val="1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A3645AB"/>
    <w:multiLevelType w:val="hybridMultilevel"/>
    <w:tmpl w:val="C756B884"/>
    <w:lvl w:ilvl="0" w:tplc="7990E836">
      <w:start w:val="2"/>
      <w:numFmt w:val="lowerLetter"/>
      <w:lvlText w:val="%1)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387B30"/>
    <w:multiLevelType w:val="hybridMultilevel"/>
    <w:tmpl w:val="7DFCD0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1FB63FB"/>
    <w:multiLevelType w:val="hybridMultilevel"/>
    <w:tmpl w:val="C5E8C8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9A453E"/>
    <w:multiLevelType w:val="hybridMultilevel"/>
    <w:tmpl w:val="1A8494A4"/>
    <w:lvl w:ilvl="0" w:tplc="3A5C41A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00"/>
        </w:tabs>
        <w:ind w:left="10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20"/>
        </w:tabs>
        <w:ind w:left="1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40"/>
        </w:tabs>
        <w:ind w:left="2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60"/>
        </w:tabs>
        <w:ind w:left="3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80"/>
        </w:tabs>
        <w:ind w:left="3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00"/>
        </w:tabs>
        <w:ind w:left="4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20"/>
        </w:tabs>
        <w:ind w:left="5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40"/>
        </w:tabs>
        <w:ind w:left="6040" w:hanging="180"/>
      </w:pPr>
    </w:lvl>
  </w:abstractNum>
  <w:abstractNum w:abstractNumId="9">
    <w:nsid w:val="2B7A29B6"/>
    <w:multiLevelType w:val="hybridMultilevel"/>
    <w:tmpl w:val="30404C9A"/>
    <w:lvl w:ilvl="0" w:tplc="06403A9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323C31"/>
    <w:multiLevelType w:val="hybridMultilevel"/>
    <w:tmpl w:val="C9ECD94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3140B27"/>
    <w:multiLevelType w:val="hybridMultilevel"/>
    <w:tmpl w:val="265A9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CCD9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DB44657"/>
    <w:multiLevelType w:val="multilevel"/>
    <w:tmpl w:val="83723C7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1DE66C5"/>
    <w:multiLevelType w:val="hybridMultilevel"/>
    <w:tmpl w:val="5282C3AC"/>
    <w:lvl w:ilvl="0" w:tplc="576EAC6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538D1360"/>
    <w:multiLevelType w:val="hybridMultilevel"/>
    <w:tmpl w:val="16A89048"/>
    <w:lvl w:ilvl="0" w:tplc="62060F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DEA3709"/>
    <w:multiLevelType w:val="hybridMultilevel"/>
    <w:tmpl w:val="D8E8B7E4"/>
    <w:lvl w:ilvl="0" w:tplc="561E4DD6">
      <w:start w:val="1"/>
      <w:numFmt w:val="lowerLetter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F0A5D23"/>
    <w:multiLevelType w:val="hybridMultilevel"/>
    <w:tmpl w:val="09984E7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66905F50"/>
    <w:multiLevelType w:val="hybridMultilevel"/>
    <w:tmpl w:val="AF0CD7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7032EFD"/>
    <w:multiLevelType w:val="hybridMultilevel"/>
    <w:tmpl w:val="B3543DF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73D6045"/>
    <w:multiLevelType w:val="hybridMultilevel"/>
    <w:tmpl w:val="0B96E84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7303C92"/>
    <w:multiLevelType w:val="hybridMultilevel"/>
    <w:tmpl w:val="83723C7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B3146CC"/>
    <w:multiLevelType w:val="hybridMultilevel"/>
    <w:tmpl w:val="BB2E4430"/>
    <w:lvl w:ilvl="0" w:tplc="2302678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7BB074E8"/>
    <w:multiLevelType w:val="hybridMultilevel"/>
    <w:tmpl w:val="FC329940"/>
    <w:lvl w:ilvl="0" w:tplc="E4F086E4">
      <w:start w:val="1"/>
      <w:numFmt w:val="lowerLetter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7990E836">
      <w:start w:val="2"/>
      <w:numFmt w:val="lowerLetter"/>
      <w:lvlText w:val="%2)"/>
      <w:lvlJc w:val="left"/>
      <w:pPr>
        <w:tabs>
          <w:tab w:val="num" w:pos="1160"/>
        </w:tabs>
        <w:ind w:left="1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23">
    <w:nsid w:val="7EE605C8"/>
    <w:multiLevelType w:val="hybridMultilevel"/>
    <w:tmpl w:val="5F780C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14"/>
  </w:num>
  <w:num w:numId="3">
    <w:abstractNumId w:val="17"/>
  </w:num>
  <w:num w:numId="4">
    <w:abstractNumId w:val="16"/>
  </w:num>
  <w:num w:numId="5">
    <w:abstractNumId w:val="4"/>
  </w:num>
  <w:num w:numId="6">
    <w:abstractNumId w:val="9"/>
  </w:num>
  <w:num w:numId="7">
    <w:abstractNumId w:val="6"/>
  </w:num>
  <w:num w:numId="8">
    <w:abstractNumId w:val="15"/>
  </w:num>
  <w:num w:numId="9">
    <w:abstractNumId w:val="20"/>
  </w:num>
  <w:num w:numId="10">
    <w:abstractNumId w:val="12"/>
  </w:num>
  <w:num w:numId="11">
    <w:abstractNumId w:val="7"/>
  </w:num>
  <w:num w:numId="12">
    <w:abstractNumId w:val="18"/>
  </w:num>
  <w:num w:numId="13">
    <w:abstractNumId w:val="3"/>
  </w:num>
  <w:num w:numId="14">
    <w:abstractNumId w:val="11"/>
  </w:num>
  <w:num w:numId="15">
    <w:abstractNumId w:val="1"/>
  </w:num>
  <w:num w:numId="16">
    <w:abstractNumId w:val="13"/>
  </w:num>
  <w:num w:numId="17">
    <w:abstractNumId w:val="22"/>
  </w:num>
  <w:num w:numId="18">
    <w:abstractNumId w:val="21"/>
  </w:num>
  <w:num w:numId="19">
    <w:abstractNumId w:val="0"/>
    <w:lvlOverride w:ilvl="0">
      <w:lvl w:ilvl="0">
        <w:start w:val="65535"/>
        <w:numFmt w:val="bullet"/>
        <w:lvlText w:val="•"/>
        <w:legacy w:legacy="1" w:legacySpace="0" w:legacyIndent="187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19"/>
  </w:num>
  <w:num w:numId="21">
    <w:abstractNumId w:val="5"/>
  </w:num>
  <w:num w:numId="22">
    <w:abstractNumId w:val="2"/>
  </w:num>
  <w:num w:numId="23">
    <w:abstractNumId w:val="8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9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FAE"/>
    <w:rsid w:val="00003D67"/>
    <w:rsid w:val="0000485B"/>
    <w:rsid w:val="00023EF4"/>
    <w:rsid w:val="000343EA"/>
    <w:rsid w:val="000418DC"/>
    <w:rsid w:val="00051DC0"/>
    <w:rsid w:val="00055BB2"/>
    <w:rsid w:val="000676DB"/>
    <w:rsid w:val="00075827"/>
    <w:rsid w:val="00094B3B"/>
    <w:rsid w:val="00121CED"/>
    <w:rsid w:val="0012650B"/>
    <w:rsid w:val="00133358"/>
    <w:rsid w:val="00134E5B"/>
    <w:rsid w:val="00150690"/>
    <w:rsid w:val="001513F9"/>
    <w:rsid w:val="00157786"/>
    <w:rsid w:val="001610F4"/>
    <w:rsid w:val="00170FED"/>
    <w:rsid w:val="00186552"/>
    <w:rsid w:val="00192271"/>
    <w:rsid w:val="001A4517"/>
    <w:rsid w:val="001B42D4"/>
    <w:rsid w:val="001C0F8F"/>
    <w:rsid w:val="001C26A3"/>
    <w:rsid w:val="001D7C26"/>
    <w:rsid w:val="001E00B9"/>
    <w:rsid w:val="001E10A1"/>
    <w:rsid w:val="001E116A"/>
    <w:rsid w:val="001E4AF9"/>
    <w:rsid w:val="001E76B2"/>
    <w:rsid w:val="001F02EF"/>
    <w:rsid w:val="00207C90"/>
    <w:rsid w:val="0021099F"/>
    <w:rsid w:val="00210AF8"/>
    <w:rsid w:val="0021305A"/>
    <w:rsid w:val="00214877"/>
    <w:rsid w:val="00220852"/>
    <w:rsid w:val="002416D5"/>
    <w:rsid w:val="00246220"/>
    <w:rsid w:val="0026556E"/>
    <w:rsid w:val="00270C5F"/>
    <w:rsid w:val="0028594B"/>
    <w:rsid w:val="00290B17"/>
    <w:rsid w:val="00291340"/>
    <w:rsid w:val="002D0545"/>
    <w:rsid w:val="002D2728"/>
    <w:rsid w:val="002D4250"/>
    <w:rsid w:val="002D44CD"/>
    <w:rsid w:val="002D70C8"/>
    <w:rsid w:val="002E2497"/>
    <w:rsid w:val="002E436C"/>
    <w:rsid w:val="002F22C3"/>
    <w:rsid w:val="002F3AA7"/>
    <w:rsid w:val="002F3E34"/>
    <w:rsid w:val="002F78F5"/>
    <w:rsid w:val="00300E43"/>
    <w:rsid w:val="003030A1"/>
    <w:rsid w:val="00310036"/>
    <w:rsid w:val="00353300"/>
    <w:rsid w:val="00391EBC"/>
    <w:rsid w:val="00395793"/>
    <w:rsid w:val="003A2FCB"/>
    <w:rsid w:val="003A5481"/>
    <w:rsid w:val="003A566F"/>
    <w:rsid w:val="003B6E0D"/>
    <w:rsid w:val="003C316B"/>
    <w:rsid w:val="003E3C58"/>
    <w:rsid w:val="003F57BB"/>
    <w:rsid w:val="00404CD3"/>
    <w:rsid w:val="00405F37"/>
    <w:rsid w:val="0041363F"/>
    <w:rsid w:val="00416599"/>
    <w:rsid w:val="004225AD"/>
    <w:rsid w:val="00427255"/>
    <w:rsid w:val="00435198"/>
    <w:rsid w:val="00442423"/>
    <w:rsid w:val="00450F46"/>
    <w:rsid w:val="00455D9D"/>
    <w:rsid w:val="00456F7E"/>
    <w:rsid w:val="00457CAD"/>
    <w:rsid w:val="00466B91"/>
    <w:rsid w:val="00482C57"/>
    <w:rsid w:val="00486DB5"/>
    <w:rsid w:val="004A1E91"/>
    <w:rsid w:val="004A2037"/>
    <w:rsid w:val="004A40E3"/>
    <w:rsid w:val="004B3C6E"/>
    <w:rsid w:val="004D1858"/>
    <w:rsid w:val="004D6DA7"/>
    <w:rsid w:val="004E4D5D"/>
    <w:rsid w:val="004F3F83"/>
    <w:rsid w:val="005021D6"/>
    <w:rsid w:val="00503104"/>
    <w:rsid w:val="0050510E"/>
    <w:rsid w:val="00506170"/>
    <w:rsid w:val="00511F33"/>
    <w:rsid w:val="00515D36"/>
    <w:rsid w:val="005236DD"/>
    <w:rsid w:val="00523F1D"/>
    <w:rsid w:val="00527F3C"/>
    <w:rsid w:val="00531B18"/>
    <w:rsid w:val="005454A2"/>
    <w:rsid w:val="005526F2"/>
    <w:rsid w:val="00565E32"/>
    <w:rsid w:val="00574E20"/>
    <w:rsid w:val="00595DFD"/>
    <w:rsid w:val="005A1420"/>
    <w:rsid w:val="005A2DF6"/>
    <w:rsid w:val="005C25D4"/>
    <w:rsid w:val="005D1EF9"/>
    <w:rsid w:val="005D38A1"/>
    <w:rsid w:val="005E4C91"/>
    <w:rsid w:val="005E57BD"/>
    <w:rsid w:val="006440F8"/>
    <w:rsid w:val="00645529"/>
    <w:rsid w:val="00660369"/>
    <w:rsid w:val="0066100A"/>
    <w:rsid w:val="00694D42"/>
    <w:rsid w:val="006A0E97"/>
    <w:rsid w:val="006A7FDD"/>
    <w:rsid w:val="006B4DA8"/>
    <w:rsid w:val="006B602E"/>
    <w:rsid w:val="006D031E"/>
    <w:rsid w:val="006F4507"/>
    <w:rsid w:val="00715F39"/>
    <w:rsid w:val="00720135"/>
    <w:rsid w:val="007272BE"/>
    <w:rsid w:val="0073012C"/>
    <w:rsid w:val="00733D24"/>
    <w:rsid w:val="007350CD"/>
    <w:rsid w:val="007354A3"/>
    <w:rsid w:val="00790547"/>
    <w:rsid w:val="00793D6A"/>
    <w:rsid w:val="007A0683"/>
    <w:rsid w:val="007B7AD8"/>
    <w:rsid w:val="007C6ECC"/>
    <w:rsid w:val="007E2CA1"/>
    <w:rsid w:val="007F57F3"/>
    <w:rsid w:val="00804C33"/>
    <w:rsid w:val="00810456"/>
    <w:rsid w:val="0084176D"/>
    <w:rsid w:val="00842D97"/>
    <w:rsid w:val="0085616A"/>
    <w:rsid w:val="008563E1"/>
    <w:rsid w:val="00867D8C"/>
    <w:rsid w:val="008A62BD"/>
    <w:rsid w:val="008C7F1E"/>
    <w:rsid w:val="008E1C04"/>
    <w:rsid w:val="008F0C78"/>
    <w:rsid w:val="008F4E1A"/>
    <w:rsid w:val="00903956"/>
    <w:rsid w:val="00920B02"/>
    <w:rsid w:val="00923D38"/>
    <w:rsid w:val="00936EBA"/>
    <w:rsid w:val="00940F0C"/>
    <w:rsid w:val="009439C1"/>
    <w:rsid w:val="00966793"/>
    <w:rsid w:val="009706F2"/>
    <w:rsid w:val="009711A8"/>
    <w:rsid w:val="00971A75"/>
    <w:rsid w:val="00982D6E"/>
    <w:rsid w:val="00991227"/>
    <w:rsid w:val="00993137"/>
    <w:rsid w:val="009B16D4"/>
    <w:rsid w:val="009C057C"/>
    <w:rsid w:val="009C0851"/>
    <w:rsid w:val="009C3743"/>
    <w:rsid w:val="009C5632"/>
    <w:rsid w:val="009D3837"/>
    <w:rsid w:val="009E2A02"/>
    <w:rsid w:val="009F4F2E"/>
    <w:rsid w:val="00A1335E"/>
    <w:rsid w:val="00A510A3"/>
    <w:rsid w:val="00A55C83"/>
    <w:rsid w:val="00A9066D"/>
    <w:rsid w:val="00A953E0"/>
    <w:rsid w:val="00AA2C80"/>
    <w:rsid w:val="00AA64DA"/>
    <w:rsid w:val="00AB41A9"/>
    <w:rsid w:val="00AC23DF"/>
    <w:rsid w:val="00AC4A22"/>
    <w:rsid w:val="00AC7883"/>
    <w:rsid w:val="00AD4CBE"/>
    <w:rsid w:val="00AE31F4"/>
    <w:rsid w:val="00AF1752"/>
    <w:rsid w:val="00AF1B58"/>
    <w:rsid w:val="00B07756"/>
    <w:rsid w:val="00B113B0"/>
    <w:rsid w:val="00B14DC2"/>
    <w:rsid w:val="00B242F3"/>
    <w:rsid w:val="00B25CE8"/>
    <w:rsid w:val="00B46224"/>
    <w:rsid w:val="00B7748C"/>
    <w:rsid w:val="00B80374"/>
    <w:rsid w:val="00B80EA2"/>
    <w:rsid w:val="00B82B10"/>
    <w:rsid w:val="00B82FF5"/>
    <w:rsid w:val="00B9670C"/>
    <w:rsid w:val="00BC6D23"/>
    <w:rsid w:val="00BE0BC3"/>
    <w:rsid w:val="00BE7868"/>
    <w:rsid w:val="00BF05E9"/>
    <w:rsid w:val="00BF10CB"/>
    <w:rsid w:val="00BF7D94"/>
    <w:rsid w:val="00C31E1F"/>
    <w:rsid w:val="00C372AE"/>
    <w:rsid w:val="00C74573"/>
    <w:rsid w:val="00C75C1E"/>
    <w:rsid w:val="00C87412"/>
    <w:rsid w:val="00CA26B8"/>
    <w:rsid w:val="00CA7D22"/>
    <w:rsid w:val="00CB08A7"/>
    <w:rsid w:val="00CC73ED"/>
    <w:rsid w:val="00CD39D1"/>
    <w:rsid w:val="00CE6908"/>
    <w:rsid w:val="00CE6DE0"/>
    <w:rsid w:val="00D03F32"/>
    <w:rsid w:val="00D20C15"/>
    <w:rsid w:val="00D33F8A"/>
    <w:rsid w:val="00D45C0A"/>
    <w:rsid w:val="00D50FDB"/>
    <w:rsid w:val="00D52D8A"/>
    <w:rsid w:val="00D610F4"/>
    <w:rsid w:val="00D752AB"/>
    <w:rsid w:val="00D752E5"/>
    <w:rsid w:val="00D77F5D"/>
    <w:rsid w:val="00D812CD"/>
    <w:rsid w:val="00D90B12"/>
    <w:rsid w:val="00D91641"/>
    <w:rsid w:val="00DB3673"/>
    <w:rsid w:val="00DC7EFE"/>
    <w:rsid w:val="00DD29B0"/>
    <w:rsid w:val="00DE653D"/>
    <w:rsid w:val="00E13E2C"/>
    <w:rsid w:val="00E6209A"/>
    <w:rsid w:val="00E675A2"/>
    <w:rsid w:val="00E72003"/>
    <w:rsid w:val="00E7316A"/>
    <w:rsid w:val="00EC0B0D"/>
    <w:rsid w:val="00ED1121"/>
    <w:rsid w:val="00EE0119"/>
    <w:rsid w:val="00EF4CF7"/>
    <w:rsid w:val="00F00449"/>
    <w:rsid w:val="00F046BD"/>
    <w:rsid w:val="00F11508"/>
    <w:rsid w:val="00F30616"/>
    <w:rsid w:val="00F47C10"/>
    <w:rsid w:val="00F52291"/>
    <w:rsid w:val="00F53225"/>
    <w:rsid w:val="00F54B7C"/>
    <w:rsid w:val="00F55FF3"/>
    <w:rsid w:val="00F60E40"/>
    <w:rsid w:val="00F63E47"/>
    <w:rsid w:val="00F82B91"/>
    <w:rsid w:val="00F8313D"/>
    <w:rsid w:val="00F868E3"/>
    <w:rsid w:val="00F9424B"/>
    <w:rsid w:val="00F9661C"/>
    <w:rsid w:val="00FA63A6"/>
    <w:rsid w:val="00FA6518"/>
    <w:rsid w:val="00FB1FAE"/>
    <w:rsid w:val="00FB3143"/>
    <w:rsid w:val="00FD5DD3"/>
    <w:rsid w:val="00FE100C"/>
    <w:rsid w:val="00FF3152"/>
    <w:rsid w:val="00FF7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0343E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paragraph" w:styleId="Heading1">
    <w:name w:val="heading 1"/>
    <w:basedOn w:val="Normal"/>
    <w:next w:val="Normal"/>
    <w:qFormat/>
    <w:rsid w:val="002D2728"/>
    <w:pPr>
      <w:keepNext/>
      <w:tabs>
        <w:tab w:val="left" w:pos="360"/>
        <w:tab w:val="left" w:pos="1080"/>
      </w:tabs>
      <w:ind w:left="365" w:hangingChars="130" w:hanging="365"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rsid w:val="002D2728"/>
    <w:pPr>
      <w:keepNext/>
      <w:outlineLvl w:val="1"/>
    </w:pPr>
    <w:rPr>
      <w:b/>
      <w:bCs/>
      <w:sz w:val="28"/>
      <w:u w:val="single"/>
      <w:lang w:eastAsia="en-US"/>
    </w:rPr>
  </w:style>
  <w:style w:type="paragraph" w:styleId="Heading3">
    <w:name w:val="heading 3"/>
    <w:basedOn w:val="Normal"/>
    <w:next w:val="Normal"/>
    <w:qFormat/>
    <w:rsid w:val="002D2728"/>
    <w:pPr>
      <w:keepNext/>
      <w:outlineLvl w:val="2"/>
    </w:pPr>
    <w:rPr>
      <w:sz w:val="28"/>
      <w:lang w:eastAsia="en-US"/>
    </w:rPr>
  </w:style>
  <w:style w:type="paragraph" w:styleId="Heading5">
    <w:name w:val="heading 5"/>
    <w:basedOn w:val="Normal"/>
    <w:next w:val="Normal"/>
    <w:qFormat/>
    <w:rsid w:val="002D2728"/>
    <w:pPr>
      <w:keepNext/>
      <w:outlineLvl w:val="4"/>
    </w:pPr>
    <w:rPr>
      <w:sz w:val="28"/>
      <w:u w:val="single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FB1FA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1FAE"/>
  </w:style>
  <w:style w:type="table" w:styleId="TableGrid">
    <w:name w:val="Table Grid"/>
    <w:basedOn w:val="TableNormal"/>
    <w:rsid w:val="00094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D2728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rsid w:val="006440F8"/>
  </w:style>
  <w:style w:type="paragraph" w:customStyle="1" w:styleId="MTDisplayEquation">
    <w:name w:val="MTDisplayEquation"/>
    <w:basedOn w:val="Normal"/>
    <w:next w:val="Normal"/>
    <w:rsid w:val="000343EA"/>
    <w:pPr>
      <w:numPr>
        <w:numId w:val="8"/>
      </w:numPr>
      <w:tabs>
        <w:tab w:val="clear" w:pos="1080"/>
        <w:tab w:val="center" w:pos="4860"/>
        <w:tab w:val="right" w:pos="8640"/>
      </w:tabs>
    </w:pPr>
    <w:rPr>
      <w:b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emf"/><Relationship Id="rId84" Type="http://schemas.openxmlformats.org/officeDocument/2006/relationships/oleObject" Target="embeddings/oleObject34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08.wmf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3.wmf"/><Relationship Id="rId237" Type="http://schemas.openxmlformats.org/officeDocument/2006/relationships/image" Target="media/image114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6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1.wmf"/><Relationship Id="rId182" Type="http://schemas.openxmlformats.org/officeDocument/2006/relationships/image" Target="media/image89.emf"/><Relationship Id="rId187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9.png"/><Relationship Id="rId44" Type="http://schemas.openxmlformats.org/officeDocument/2006/relationships/image" Target="media/image20.png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5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09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162" Type="http://schemas.openxmlformats.org/officeDocument/2006/relationships/image" Target="media/image79.wmf"/><Relationship Id="rId183" Type="http://schemas.openxmlformats.org/officeDocument/2006/relationships/image" Target="media/image90.e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png"/><Relationship Id="rId45" Type="http://schemas.openxmlformats.org/officeDocument/2006/relationships/footer" Target="footer1.xml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7.wmf"/><Relationship Id="rId61" Type="http://schemas.openxmlformats.org/officeDocument/2006/relationships/image" Target="media/image28.emf"/><Relationship Id="rId82" Type="http://schemas.openxmlformats.org/officeDocument/2006/relationships/oleObject" Target="embeddings/oleObject3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0" Type="http://schemas.openxmlformats.org/officeDocument/2006/relationships/oleObject" Target="embeddings/oleObject11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5.png"/><Relationship Id="rId93" Type="http://schemas.openxmlformats.org/officeDocument/2006/relationships/image" Target="media/image46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5.bin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0" Type="http://schemas.openxmlformats.org/officeDocument/2006/relationships/image" Target="media/image110.png"/><Relationship Id="rId235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footer" Target="footer2.xml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29.emf"/><Relationship Id="rId83" Type="http://schemas.openxmlformats.org/officeDocument/2006/relationships/image" Target="media/image41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98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09.bin"/><Relationship Id="rId241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theme" Target="theme/theme1.xml"/><Relationship Id="rId37" Type="http://schemas.openxmlformats.org/officeDocument/2006/relationships/image" Target="media/image15.png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773</Words>
  <Characters>441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5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j</dc:creator>
  <cp:lastModifiedBy>G770</cp:lastModifiedBy>
  <cp:revision>2</cp:revision>
  <cp:lastPrinted>2007-03-08T10:58:00Z</cp:lastPrinted>
  <dcterms:created xsi:type="dcterms:W3CDTF">2014-10-27T21:29:00Z</dcterms:created>
  <dcterms:modified xsi:type="dcterms:W3CDTF">2014-10-27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